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147376029" r:id="rId2"/>
    <p:sldId id="2147376040" r:id="rId3"/>
    <p:sldId id="2147376039" r:id="rId4"/>
  </p:sldIdLst>
  <p:sldSz cx="12192000" cy="6858000"/>
  <p:notesSz cx="6805613" cy="9944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AEA"/>
    <a:srgbClr val="FF00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391" autoAdjust="0"/>
    <p:restoredTop sz="58562" autoAdjust="0"/>
  </p:normalViewPr>
  <p:slideViewPr>
    <p:cSldViewPr snapToGrid="0">
      <p:cViewPr varScale="1">
        <p:scale>
          <a:sx n="48" d="100"/>
          <a:sy n="48" d="100"/>
        </p:scale>
        <p:origin x="1877" y="34"/>
      </p:cViewPr>
      <p:guideLst/>
    </p:cSldViewPr>
  </p:slideViewPr>
  <p:notesTextViewPr>
    <p:cViewPr>
      <p:scale>
        <a:sx n="75" d="100"/>
        <a:sy n="7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10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adia Almahli" userId="9bd67cf12fbb31c1" providerId="LiveId" clId="{8939DFE7-8E58-4A71-B383-F7110D198BA8}"/>
    <pc:docChg chg="undo custSel addSld delSld modSld">
      <pc:chgData name="Hadia Almahli" userId="9bd67cf12fbb31c1" providerId="LiveId" clId="{8939DFE7-8E58-4A71-B383-F7110D198BA8}" dt="2024-01-25T09:31:21.868" v="399" actId="729"/>
      <pc:docMkLst>
        <pc:docMk/>
      </pc:docMkLst>
      <pc:sldChg chg="addSp delSp modSp mod modShow">
        <pc:chgData name="Hadia Almahli" userId="9bd67cf12fbb31c1" providerId="LiveId" clId="{8939DFE7-8E58-4A71-B383-F7110D198BA8}" dt="2024-01-25T09:31:21.868" v="399" actId="729"/>
        <pc:sldMkLst>
          <pc:docMk/>
          <pc:sldMk cId="1367041190" sldId="4240"/>
        </pc:sldMkLst>
        <pc:spChg chg="del mod">
          <ac:chgData name="Hadia Almahli" userId="9bd67cf12fbb31c1" providerId="LiveId" clId="{8939DFE7-8E58-4A71-B383-F7110D198BA8}" dt="2024-01-25T09:12:27.705" v="194" actId="478"/>
          <ac:spMkLst>
            <pc:docMk/>
            <pc:sldMk cId="1367041190" sldId="4240"/>
            <ac:spMk id="3" creationId="{8068BAAD-CEB1-3B5F-ABDA-148B34FEE3E7}"/>
          </ac:spMkLst>
        </pc:spChg>
        <pc:spChg chg="mod">
          <ac:chgData name="Hadia Almahli" userId="9bd67cf12fbb31c1" providerId="LiveId" clId="{8939DFE7-8E58-4A71-B383-F7110D198BA8}" dt="2024-01-25T09:13:04.022" v="204" actId="1076"/>
          <ac:spMkLst>
            <pc:docMk/>
            <pc:sldMk cId="1367041190" sldId="4240"/>
            <ac:spMk id="7" creationId="{43B9C56D-755A-3CA2-3946-3E0BD9AC3DA6}"/>
          </ac:spMkLst>
        </pc:spChg>
        <pc:spChg chg="mod">
          <ac:chgData name="Hadia Almahli" userId="9bd67cf12fbb31c1" providerId="LiveId" clId="{8939DFE7-8E58-4A71-B383-F7110D198BA8}" dt="2024-01-25T09:12:47.331" v="198" actId="1076"/>
          <ac:spMkLst>
            <pc:docMk/>
            <pc:sldMk cId="1367041190" sldId="4240"/>
            <ac:spMk id="8" creationId="{921AEAF6-87FA-AEF7-0357-0A06EAFEA420}"/>
          </ac:spMkLst>
        </pc:spChg>
        <pc:spChg chg="add mod">
          <ac:chgData name="Hadia Almahli" userId="9bd67cf12fbb31c1" providerId="LiveId" clId="{8939DFE7-8E58-4A71-B383-F7110D198BA8}" dt="2024-01-25T09:08:24.630" v="97" actId="1076"/>
          <ac:spMkLst>
            <pc:docMk/>
            <pc:sldMk cId="1367041190" sldId="4240"/>
            <ac:spMk id="9" creationId="{AFB3FC91-F863-78C9-52DB-8E8C184EBB4E}"/>
          </ac:spMkLst>
        </pc:spChg>
        <pc:spChg chg="add mod">
          <ac:chgData name="Hadia Almahli" userId="9bd67cf12fbb31c1" providerId="LiveId" clId="{8939DFE7-8E58-4A71-B383-F7110D198BA8}" dt="2024-01-25T09:12:19.285" v="191" actId="1076"/>
          <ac:spMkLst>
            <pc:docMk/>
            <pc:sldMk cId="1367041190" sldId="4240"/>
            <ac:spMk id="14" creationId="{B7EEA13D-9EF2-8FD2-2699-8DF69CD91C09}"/>
          </ac:spMkLst>
        </pc:spChg>
        <pc:spChg chg="add del">
          <ac:chgData name="Hadia Almahli" userId="9bd67cf12fbb31c1" providerId="LiveId" clId="{8939DFE7-8E58-4A71-B383-F7110D198BA8}" dt="2024-01-25T09:13:57.956" v="216" actId="478"/>
          <ac:spMkLst>
            <pc:docMk/>
            <pc:sldMk cId="1367041190" sldId="4240"/>
            <ac:spMk id="15" creationId="{394D19FA-8433-091E-81C1-D6844D5E96EA}"/>
          </ac:spMkLst>
        </pc:spChg>
        <pc:spChg chg="del mod">
          <ac:chgData name="Hadia Almahli" userId="9bd67cf12fbb31c1" providerId="LiveId" clId="{8939DFE7-8E58-4A71-B383-F7110D198BA8}" dt="2024-01-25T09:05:41.139" v="79" actId="478"/>
          <ac:spMkLst>
            <pc:docMk/>
            <pc:sldMk cId="1367041190" sldId="4240"/>
            <ac:spMk id="16" creationId="{D175E522-92F0-344E-9F86-E40AF22473E9}"/>
          </ac:spMkLst>
        </pc:spChg>
        <pc:spChg chg="del">
          <ac:chgData name="Hadia Almahli" userId="9bd67cf12fbb31c1" providerId="LiveId" clId="{8939DFE7-8E58-4A71-B383-F7110D198BA8}" dt="2024-01-25T09:05:43.469" v="80" actId="478"/>
          <ac:spMkLst>
            <pc:docMk/>
            <pc:sldMk cId="1367041190" sldId="4240"/>
            <ac:spMk id="17" creationId="{EFF576CB-2FE8-E768-390A-19B72CB8077F}"/>
          </ac:spMkLst>
        </pc:spChg>
        <pc:spChg chg="del mod">
          <ac:chgData name="Hadia Almahli" userId="9bd67cf12fbb31c1" providerId="LiveId" clId="{8939DFE7-8E58-4A71-B383-F7110D198BA8}" dt="2024-01-25T09:04:56.880" v="69" actId="478"/>
          <ac:spMkLst>
            <pc:docMk/>
            <pc:sldMk cId="1367041190" sldId="4240"/>
            <ac:spMk id="18" creationId="{75EDA627-9DEA-E785-4C2A-474E7AB7B02D}"/>
          </ac:spMkLst>
        </pc:spChg>
        <pc:spChg chg="mod">
          <ac:chgData name="Hadia Almahli" userId="9bd67cf12fbb31c1" providerId="LiveId" clId="{8939DFE7-8E58-4A71-B383-F7110D198BA8}" dt="2024-01-25T09:13:30.754" v="214" actId="14100"/>
          <ac:spMkLst>
            <pc:docMk/>
            <pc:sldMk cId="1367041190" sldId="4240"/>
            <ac:spMk id="20" creationId="{EAA6277F-795A-1996-6C0D-917006183548}"/>
          </ac:spMkLst>
        </pc:spChg>
        <pc:spChg chg="del mod">
          <ac:chgData name="Hadia Almahli" userId="9bd67cf12fbb31c1" providerId="LiveId" clId="{8939DFE7-8E58-4A71-B383-F7110D198BA8}" dt="2024-01-25T09:05:37.160" v="78" actId="478"/>
          <ac:spMkLst>
            <pc:docMk/>
            <pc:sldMk cId="1367041190" sldId="4240"/>
            <ac:spMk id="21" creationId="{F898CB3B-E17E-9ECB-0CA4-1E4264D2C507}"/>
          </ac:spMkLst>
        </pc:spChg>
        <pc:spChg chg="add mod">
          <ac:chgData name="Hadia Almahli" userId="9bd67cf12fbb31c1" providerId="LiveId" clId="{8939DFE7-8E58-4A71-B383-F7110D198BA8}" dt="2024-01-25T09:21:46.166" v="365"/>
          <ac:spMkLst>
            <pc:docMk/>
            <pc:sldMk cId="1367041190" sldId="4240"/>
            <ac:spMk id="22" creationId="{8617EB32-77CA-408E-B1EB-2285DE601416}"/>
          </ac:spMkLst>
        </pc:spChg>
        <pc:spChg chg="add mod">
          <ac:chgData name="Hadia Almahli" userId="9bd67cf12fbb31c1" providerId="LiveId" clId="{8939DFE7-8E58-4A71-B383-F7110D198BA8}" dt="2024-01-25T09:30:42.667" v="398" actId="1076"/>
          <ac:spMkLst>
            <pc:docMk/>
            <pc:sldMk cId="1367041190" sldId="4240"/>
            <ac:spMk id="25" creationId="{DEB3129D-7BFA-FA14-4E92-659887E5A437}"/>
          </ac:spMkLst>
        </pc:spChg>
        <pc:graphicFrameChg chg="del">
          <ac:chgData name="Hadia Almahli" userId="9bd67cf12fbb31c1" providerId="LiveId" clId="{8939DFE7-8E58-4A71-B383-F7110D198BA8}" dt="2024-01-25T08:58:14.646" v="42" actId="478"/>
          <ac:graphicFrameMkLst>
            <pc:docMk/>
            <pc:sldMk cId="1367041190" sldId="4240"/>
            <ac:graphicFrameMk id="2" creationId="{2AA37241-63F4-A9B9-0C1E-22034D71C1DA}"/>
          </ac:graphicFrameMkLst>
        </pc:graphicFrameChg>
        <pc:graphicFrameChg chg="add mod">
          <ac:chgData name="Hadia Almahli" userId="9bd67cf12fbb31c1" providerId="LiveId" clId="{8939DFE7-8E58-4A71-B383-F7110D198BA8}" dt="2024-01-25T09:12:35.776" v="196" actId="1076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add mod">
          <ac:chgData name="Hadia Almahli" userId="9bd67cf12fbb31c1" providerId="LiveId" clId="{8939DFE7-8E58-4A71-B383-F7110D198BA8}" dt="2024-01-25T09:29:06.698" v="369" actId="208"/>
          <ac:graphicFrameMkLst>
            <pc:docMk/>
            <pc:sldMk cId="1367041190" sldId="4240"/>
            <ac:graphicFrameMk id="5" creationId="{6AD21497-1C7D-0C01-15FB-420855088D10}"/>
          </ac:graphicFrameMkLst>
        </pc:graphicFrameChg>
        <pc:graphicFrameChg chg="del mod">
          <ac:chgData name="Hadia Almahli" userId="9bd67cf12fbb31c1" providerId="LiveId" clId="{8939DFE7-8E58-4A71-B383-F7110D198BA8}" dt="2024-01-25T08:58:05.187" v="39" actId="478"/>
          <ac:graphicFrameMkLst>
            <pc:docMk/>
            <pc:sldMk cId="1367041190" sldId="4240"/>
            <ac:graphicFrameMk id="6" creationId="{57E9C76B-9C04-EAA3-A8E6-36DC927C16A1}"/>
          </ac:graphicFrameMkLst>
        </pc:graphicFrameChg>
        <pc:graphicFrameChg chg="add mod">
          <ac:chgData name="Hadia Almahli" userId="9bd67cf12fbb31c1" providerId="LiveId" clId="{8939DFE7-8E58-4A71-B383-F7110D198BA8}" dt="2024-01-25T09:08:15.767" v="95" actId="1076"/>
          <ac:graphicFrameMkLst>
            <pc:docMk/>
            <pc:sldMk cId="1367041190" sldId="4240"/>
            <ac:graphicFrameMk id="10" creationId="{8C34C498-BAC0-E597-71AA-7548339B7CA5}"/>
          </ac:graphicFrameMkLst>
        </pc:graphicFrameChg>
        <pc:graphicFrameChg chg="add mod">
          <ac:chgData name="Hadia Almahli" userId="9bd67cf12fbb31c1" providerId="LiveId" clId="{8939DFE7-8E58-4A71-B383-F7110D198BA8}" dt="2024-01-25T09:12:15.964" v="190" actId="1076"/>
          <ac:graphicFrameMkLst>
            <pc:docMk/>
            <pc:sldMk cId="1367041190" sldId="4240"/>
            <ac:graphicFrameMk id="11" creationId="{0EF79115-F33B-B08D-E2A6-DF2B8D7A7DC6}"/>
          </ac:graphicFrameMkLst>
        </pc:graphicFrameChg>
        <pc:graphicFrameChg chg="add mod">
          <ac:chgData name="Hadia Almahli" userId="9bd67cf12fbb31c1" providerId="LiveId" clId="{8939DFE7-8E58-4A71-B383-F7110D198BA8}" dt="2024-01-25T09:29:53.187" v="371" actId="207"/>
          <ac:graphicFrameMkLst>
            <pc:docMk/>
            <pc:sldMk cId="1367041190" sldId="4240"/>
            <ac:graphicFrameMk id="23" creationId="{92B32710-9E48-C4C1-1B6D-9779A32BD5EB}"/>
          </ac:graphicFrameMkLst>
        </pc:graphicFrameChg>
        <pc:picChg chg="add mod">
          <ac:chgData name="Hadia Almahli" userId="9bd67cf12fbb31c1" providerId="LiveId" clId="{8939DFE7-8E58-4A71-B383-F7110D198BA8}" dt="2024-01-25T09:21:46.166" v="365"/>
          <ac:picMkLst>
            <pc:docMk/>
            <pc:sldMk cId="1367041190" sldId="4240"/>
            <ac:picMk id="19" creationId="{3E0DBD00-7239-244D-7EE6-2BA9022B5515}"/>
          </ac:picMkLst>
        </pc:picChg>
        <pc:cxnChg chg="del">
          <ac:chgData name="Hadia Almahli" userId="9bd67cf12fbb31c1" providerId="LiveId" clId="{8939DFE7-8E58-4A71-B383-F7110D198BA8}" dt="2024-01-25T09:05:29.968" v="76" actId="478"/>
          <ac:cxnSpMkLst>
            <pc:docMk/>
            <pc:sldMk cId="1367041190" sldId="4240"/>
            <ac:cxnSpMk id="12" creationId="{BF725676-377A-5B7A-945F-078F79899B20}"/>
          </ac:cxnSpMkLst>
        </pc:cxnChg>
      </pc:sldChg>
      <pc:sldChg chg="modSp mod modShow">
        <pc:chgData name="Hadia Almahli" userId="9bd67cf12fbb31c1" providerId="LiveId" clId="{8939DFE7-8E58-4A71-B383-F7110D198BA8}" dt="2024-01-25T09:21:26.157" v="364" actId="729"/>
        <pc:sldMkLst>
          <pc:docMk/>
          <pc:sldMk cId="4012533103" sldId="4269"/>
        </pc:sldMkLst>
        <pc:graphicFrameChg chg="mod">
          <ac:chgData name="Hadia Almahli" userId="9bd67cf12fbb31c1" providerId="LiveId" clId="{8939DFE7-8E58-4A71-B383-F7110D198BA8}" dt="2024-01-25T09:08:38.969" v="98"/>
          <ac:graphicFrameMkLst>
            <pc:docMk/>
            <pc:sldMk cId="4012533103" sldId="4269"/>
            <ac:graphicFrameMk id="3" creationId="{65303FC9-D594-99E6-3A42-E7A5CED3E731}"/>
          </ac:graphicFrameMkLst>
        </pc:graphicFrameChg>
      </pc:sldChg>
      <pc:sldChg chg="addSp modSp mod">
        <pc:chgData name="Hadia Almahli" userId="9bd67cf12fbb31c1" providerId="LiveId" clId="{8939DFE7-8E58-4A71-B383-F7110D198BA8}" dt="2024-01-25T09:20:45.644" v="363" actId="313"/>
        <pc:sldMkLst>
          <pc:docMk/>
          <pc:sldMk cId="2969212380" sldId="4343"/>
        </pc:sldMkLst>
        <pc:spChg chg="add mod">
          <ac:chgData name="Hadia Almahli" userId="9bd67cf12fbb31c1" providerId="LiveId" clId="{8939DFE7-8E58-4A71-B383-F7110D198BA8}" dt="2024-01-25T09:20:45.644" v="363" actId="313"/>
          <ac:spMkLst>
            <pc:docMk/>
            <pc:sldMk cId="2969212380" sldId="4343"/>
            <ac:spMk id="5" creationId="{479BC2EC-A2D0-224B-94EB-A97956B73530}"/>
          </ac:spMkLst>
        </pc:spChg>
        <pc:spChg chg="mod">
          <ac:chgData name="Hadia Almahli" userId="9bd67cf12fbb31c1" providerId="LiveId" clId="{8939DFE7-8E58-4A71-B383-F7110D198BA8}" dt="2024-01-25T09:17:29.132" v="224" actId="1076"/>
          <ac:spMkLst>
            <pc:docMk/>
            <pc:sldMk cId="2969212380" sldId="4343"/>
            <ac:spMk id="9" creationId="{6FE65C0D-B13E-5FAF-7BAA-C3DEFCC2F12A}"/>
          </ac:spMkLst>
        </pc:spChg>
        <pc:spChg chg="mod">
          <ac:chgData name="Hadia Almahli" userId="9bd67cf12fbb31c1" providerId="LiveId" clId="{8939DFE7-8E58-4A71-B383-F7110D198BA8}" dt="2024-01-25T09:17:25.656" v="223" actId="1076"/>
          <ac:spMkLst>
            <pc:docMk/>
            <pc:sldMk cId="2969212380" sldId="4343"/>
            <ac:spMk id="17" creationId="{B84757A5-665D-A32F-6F07-46678C1A5B7F}"/>
          </ac:spMkLst>
        </pc:spChg>
        <pc:spChg chg="mod">
          <ac:chgData name="Hadia Almahli" userId="9bd67cf12fbb31c1" providerId="LiveId" clId="{8939DFE7-8E58-4A71-B383-F7110D198BA8}" dt="2024-01-25T09:17:39.738" v="226" actId="1076"/>
          <ac:spMkLst>
            <pc:docMk/>
            <pc:sldMk cId="2969212380" sldId="4343"/>
            <ac:spMk id="24" creationId="{3CCA762A-106B-56DB-8B63-F1379C095576}"/>
          </ac:spMkLst>
        </pc:spChg>
        <pc:graphicFrameChg chg="mod">
          <ac:chgData name="Hadia Almahli" userId="9bd67cf12fbb31c1" providerId="LiveId" clId="{8939DFE7-8E58-4A71-B383-F7110D198BA8}" dt="2024-01-25T09:17:20.117" v="221" actId="10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mod">
          <ac:chgData name="Hadia Almahli" userId="9bd67cf12fbb31c1" providerId="LiveId" clId="{8939DFE7-8E58-4A71-B383-F7110D198BA8}" dt="2024-01-25T09:17:31.883" v="225" actId="1076"/>
          <ac:graphicFrameMkLst>
            <pc:docMk/>
            <pc:sldMk cId="2969212380" sldId="4343"/>
            <ac:graphicFrameMk id="3" creationId="{A648AAF6-62D7-7FC3-0C2D-DCF2051AF6D7}"/>
          </ac:graphicFrameMkLst>
        </pc:graphicFrameChg>
        <pc:graphicFrameChg chg="mod">
          <ac:chgData name="Hadia Almahli" userId="9bd67cf12fbb31c1" providerId="LiveId" clId="{8939DFE7-8E58-4A71-B383-F7110D198BA8}" dt="2024-01-25T09:17:22.473" v="222" actId="1076"/>
          <ac:graphicFrameMkLst>
            <pc:docMk/>
            <pc:sldMk cId="2969212380" sldId="4343"/>
            <ac:graphicFrameMk id="6" creationId="{24D02798-6396-CA23-BE50-CE9DEFB97EBB}"/>
          </ac:graphicFrameMkLst>
        </pc:graphicFrameChg>
      </pc:sldChg>
      <pc:sldChg chg="addSp delSp modSp mod">
        <pc:chgData name="Hadia Almahli" userId="9bd67cf12fbb31c1" providerId="LiveId" clId="{8939DFE7-8E58-4A71-B383-F7110D198BA8}" dt="2024-01-23T18:23:18.257" v="26" actId="1076"/>
        <pc:sldMkLst>
          <pc:docMk/>
          <pc:sldMk cId="1791446402" sldId="4345"/>
        </pc:sldMkLst>
        <pc:spChg chg="add mod">
          <ac:chgData name="Hadia Almahli" userId="9bd67cf12fbb31c1" providerId="LiveId" clId="{8939DFE7-8E58-4A71-B383-F7110D198BA8}" dt="2024-01-23T18:23:18.257" v="26" actId="1076"/>
          <ac:spMkLst>
            <pc:docMk/>
            <pc:sldMk cId="1791446402" sldId="4345"/>
            <ac:spMk id="7" creationId="{27E58DC4-13B4-42F7-941B-0D40AB89B48D}"/>
          </ac:spMkLst>
        </pc:spChg>
        <pc:spChg chg="del mod">
          <ac:chgData name="Hadia Almahli" userId="9bd67cf12fbb31c1" providerId="LiveId" clId="{8939DFE7-8E58-4A71-B383-F7110D198BA8}" dt="2024-01-23T18:20:47.700" v="8" actId="478"/>
          <ac:spMkLst>
            <pc:docMk/>
            <pc:sldMk cId="1791446402" sldId="4345"/>
            <ac:spMk id="21" creationId="{8B4DCC3D-8A0E-676B-3372-692EFF0E5F74}"/>
          </ac:spMkLst>
        </pc:spChg>
        <pc:spChg chg="del">
          <ac:chgData name="Hadia Almahli" userId="9bd67cf12fbb31c1" providerId="LiveId" clId="{8939DFE7-8E58-4A71-B383-F7110D198BA8}" dt="2024-01-23T18:20:07.380" v="2" actId="478"/>
          <ac:spMkLst>
            <pc:docMk/>
            <pc:sldMk cId="1791446402" sldId="4345"/>
            <ac:spMk id="22" creationId="{83C8CBA5-971B-3E4B-903D-D045511FF5DA}"/>
          </ac:spMkLst>
        </pc:spChg>
        <pc:graphicFrameChg chg="add mod">
          <ac:chgData name="Hadia Almahli" userId="9bd67cf12fbb31c1" providerId="LiveId" clId="{8939DFE7-8E58-4A71-B383-F7110D198BA8}" dt="2024-01-23T18:22:43.863" v="19" actId="1076"/>
          <ac:graphicFrameMkLst>
            <pc:docMk/>
            <pc:sldMk cId="1791446402" sldId="4345"/>
            <ac:graphicFrameMk id="2" creationId="{4CB31BC6-54F2-56EC-81B7-4E31980A10FD}"/>
          </ac:graphicFrameMkLst>
        </pc:graphicFrameChg>
        <pc:graphicFrameChg chg="add del mod">
          <ac:chgData name="Hadia Almahli" userId="9bd67cf12fbb31c1" providerId="LiveId" clId="{8939DFE7-8E58-4A71-B383-F7110D198BA8}" dt="2024-01-23T18:21:09.554" v="11" actId="478"/>
          <ac:graphicFrameMkLst>
            <pc:docMk/>
            <pc:sldMk cId="1791446402" sldId="4345"/>
            <ac:graphicFrameMk id="3" creationId="{946ED654-A2D9-8496-3D20-86F21282250D}"/>
          </ac:graphicFrameMkLst>
        </pc:graphicFrameChg>
        <pc:graphicFrameChg chg="add mod">
          <ac:chgData name="Hadia Almahli" userId="9bd67cf12fbb31c1" providerId="LiveId" clId="{8939DFE7-8E58-4A71-B383-F7110D198BA8}" dt="2024-01-23T18:22:48.294" v="22" actId="1076"/>
          <ac:graphicFrameMkLst>
            <pc:docMk/>
            <pc:sldMk cId="1791446402" sldId="4345"/>
            <ac:graphicFrameMk id="4" creationId="{CBB501D7-63FA-BC63-F859-F74E313CB4CD}"/>
          </ac:graphicFrameMkLst>
        </pc:graphicFrameChg>
        <pc:graphicFrameChg chg="add mod">
          <ac:chgData name="Hadia Almahli" userId="9bd67cf12fbb31c1" providerId="LiveId" clId="{8939DFE7-8E58-4A71-B383-F7110D198BA8}" dt="2024-01-23T18:22:41.956" v="18" actId="1076"/>
          <ac:graphicFrameMkLst>
            <pc:docMk/>
            <pc:sldMk cId="1791446402" sldId="4345"/>
            <ac:graphicFrameMk id="5" creationId="{1F16C944-0B45-0C35-59C8-55389AA9E3AE}"/>
          </ac:graphicFrameMkLst>
        </pc:graphicFrameChg>
        <pc:graphicFrameChg chg="del">
          <ac:chgData name="Hadia Almahli" userId="9bd67cf12fbb31c1" providerId="LiveId" clId="{8939DFE7-8E58-4A71-B383-F7110D198BA8}" dt="2024-01-23T18:20:05.809" v="1" actId="478"/>
          <ac:graphicFrameMkLst>
            <pc:docMk/>
            <pc:sldMk cId="1791446402" sldId="4345"/>
            <ac:graphicFrameMk id="16" creationId="{0968456A-50BF-E17A-71A3-F4B8BE9C1C97}"/>
          </ac:graphicFrameMkLst>
        </pc:graphicFrameChg>
        <pc:graphicFrameChg chg="del">
          <ac:chgData name="Hadia Almahli" userId="9bd67cf12fbb31c1" providerId="LiveId" clId="{8939DFE7-8E58-4A71-B383-F7110D198BA8}" dt="2024-01-23T18:20:04.930" v="0" actId="478"/>
          <ac:graphicFrameMkLst>
            <pc:docMk/>
            <pc:sldMk cId="1791446402" sldId="4345"/>
            <ac:graphicFrameMk id="17" creationId="{B9B94092-FD4B-2CE8-33C2-1F6279F998E1}"/>
          </ac:graphicFrameMkLst>
        </pc:graphicFrameChg>
      </pc:sldChg>
      <pc:sldChg chg="del">
        <pc:chgData name="Hadia Almahli" userId="9bd67cf12fbb31c1" providerId="LiveId" clId="{8939DFE7-8E58-4A71-B383-F7110D198BA8}" dt="2024-01-25T09:06:50.804" v="85" actId="47"/>
        <pc:sldMkLst>
          <pc:docMk/>
          <pc:sldMk cId="2974173742" sldId="4347"/>
        </pc:sldMkLst>
      </pc:sldChg>
      <pc:sldChg chg="addSp delSp modSp new del mod">
        <pc:chgData name="Hadia Almahli" userId="9bd67cf12fbb31c1" providerId="LiveId" clId="{8939DFE7-8E58-4A71-B383-F7110D198BA8}" dt="2024-01-25T09:06:07.011" v="84" actId="47"/>
        <pc:sldMkLst>
          <pc:docMk/>
          <pc:sldMk cId="698802686" sldId="4348"/>
        </pc:sldMkLst>
        <pc:spChg chg="del">
          <ac:chgData name="Hadia Almahli" userId="9bd67cf12fbb31c1" providerId="LiveId" clId="{8939DFE7-8E58-4A71-B383-F7110D198BA8}" dt="2024-01-25T08:51:11.354" v="30" actId="478"/>
          <ac:spMkLst>
            <pc:docMk/>
            <pc:sldMk cId="698802686" sldId="4348"/>
            <ac:spMk id="2" creationId="{0D6532EC-5B6F-15CB-0BA3-960F810C0556}"/>
          </ac:spMkLst>
        </pc:spChg>
        <pc:spChg chg="del">
          <ac:chgData name="Hadia Almahli" userId="9bd67cf12fbb31c1" providerId="LiveId" clId="{8939DFE7-8E58-4A71-B383-F7110D198BA8}" dt="2024-01-25T08:51:09.401" v="29" actId="478"/>
          <ac:spMkLst>
            <pc:docMk/>
            <pc:sldMk cId="698802686" sldId="4348"/>
            <ac:spMk id="3" creationId="{646A49EF-4B3E-A2CF-2156-DD7BB772E2D2}"/>
          </ac:spMkLst>
        </pc:spChg>
        <pc:graphicFrameChg chg="add mod">
          <ac:chgData name="Hadia Almahli" userId="9bd67cf12fbb31c1" providerId="LiveId" clId="{8939DFE7-8E58-4A71-B383-F7110D198BA8}" dt="2024-01-25T08:51:17.151" v="32" actId="1076"/>
          <ac:graphicFrameMkLst>
            <pc:docMk/>
            <pc:sldMk cId="698802686" sldId="4348"/>
            <ac:graphicFrameMk id="5" creationId="{707F2A18-9B96-3944-6DAD-6FD04E776105}"/>
          </ac:graphicFrameMkLst>
        </pc:graphicFrameChg>
      </pc:sldChg>
    </pc:docChg>
  </pc:docChgLst>
  <pc:docChgLst>
    <pc:chgData name="Hadia Almahli" userId="9bd67cf12fbb31c1" providerId="LiveId" clId="{9F5D5A4E-0191-4571-A6CE-C98343D8EC41}"/>
    <pc:docChg chg="undo redo custSel addSld modSld sldOrd">
      <pc:chgData name="Hadia Almahli" userId="9bd67cf12fbb31c1" providerId="LiveId" clId="{9F5D5A4E-0191-4571-A6CE-C98343D8EC41}" dt="2024-01-25T18:22:54.900" v="884" actId="20577"/>
      <pc:docMkLst>
        <pc:docMk/>
      </pc:docMkLst>
      <pc:sldChg chg="modSp mod">
        <pc:chgData name="Hadia Almahli" userId="9bd67cf12fbb31c1" providerId="LiveId" clId="{9F5D5A4E-0191-4571-A6CE-C98343D8EC41}" dt="2024-01-25T16:23:57.744" v="563" actId="20577"/>
        <pc:sldMkLst>
          <pc:docMk/>
          <pc:sldMk cId="1367041190" sldId="4240"/>
        </pc:sldMkLst>
        <pc:spChg chg="mod">
          <ac:chgData name="Hadia Almahli" userId="9bd67cf12fbb31c1" providerId="LiveId" clId="{9F5D5A4E-0191-4571-A6CE-C98343D8EC41}" dt="2024-01-25T15:43:31.890" v="457" actId="1076"/>
          <ac:spMkLst>
            <pc:docMk/>
            <pc:sldMk cId="1367041190" sldId="4240"/>
            <ac:spMk id="7" creationId="{43B9C56D-755A-3CA2-3946-3E0BD9AC3DA6}"/>
          </ac:spMkLst>
        </pc:spChg>
        <pc:spChg chg="mod">
          <ac:chgData name="Hadia Almahli" userId="9bd67cf12fbb31c1" providerId="LiveId" clId="{9F5D5A4E-0191-4571-A6CE-C98343D8EC41}" dt="2024-01-25T15:43:40.699" v="460" actId="1076"/>
          <ac:spMkLst>
            <pc:docMk/>
            <pc:sldMk cId="1367041190" sldId="4240"/>
            <ac:spMk id="8" creationId="{921AEAF6-87FA-AEF7-0357-0A06EAFEA420}"/>
          </ac:spMkLst>
        </pc:spChg>
        <pc:spChg chg="mod">
          <ac:chgData name="Hadia Almahli" userId="9bd67cf12fbb31c1" providerId="LiveId" clId="{9F5D5A4E-0191-4571-A6CE-C98343D8EC41}" dt="2024-01-25T15:45:12.090" v="510" actId="20577"/>
          <ac:spMkLst>
            <pc:docMk/>
            <pc:sldMk cId="1367041190" sldId="4240"/>
            <ac:spMk id="12" creationId="{980DA4C1-7AB7-9A4A-06B1-1464A2A49EEE}"/>
          </ac:spMkLst>
        </pc:spChg>
        <pc:spChg chg="mod">
          <ac:chgData name="Hadia Almahli" userId="9bd67cf12fbb31c1" providerId="LiveId" clId="{9F5D5A4E-0191-4571-A6CE-C98343D8EC41}" dt="2024-01-25T16:23:57.744" v="563" actId="20577"/>
          <ac:spMkLst>
            <pc:docMk/>
            <pc:sldMk cId="1367041190" sldId="4240"/>
            <ac:spMk id="14" creationId="{B7EEA13D-9EF2-8FD2-2699-8DF69CD91C09}"/>
          </ac:spMkLst>
        </pc:spChg>
        <pc:spChg chg="mod">
          <ac:chgData name="Hadia Almahli" userId="9bd67cf12fbb31c1" providerId="LiveId" clId="{9F5D5A4E-0191-4571-A6CE-C98343D8EC41}" dt="2024-01-25T15:43:35.147" v="458" actId="1076"/>
          <ac:spMkLst>
            <pc:docMk/>
            <pc:sldMk cId="1367041190" sldId="4240"/>
            <ac:spMk id="20" creationId="{EAA6277F-795A-1996-6C0D-917006183548}"/>
          </ac:spMkLst>
        </pc:spChg>
        <pc:spChg chg="mod">
          <ac:chgData name="Hadia Almahli" userId="9bd67cf12fbb31c1" providerId="LiveId" clId="{9F5D5A4E-0191-4571-A6CE-C98343D8EC41}" dt="2024-01-25T16:22:54.641" v="549" actId="20577"/>
          <ac:spMkLst>
            <pc:docMk/>
            <pc:sldMk cId="1367041190" sldId="4240"/>
            <ac:spMk id="22" creationId="{8617EB32-77CA-408E-B1EB-2285DE601416}"/>
          </ac:spMkLst>
        </pc:spChg>
        <pc:graphicFrameChg chg="mod">
          <ac:chgData name="Hadia Almahli" userId="9bd67cf12fbb31c1" providerId="LiveId" clId="{9F5D5A4E-0191-4571-A6CE-C98343D8EC41}" dt="2024-01-25T15:43:27.498" v="456" actId="1076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mod">
          <ac:chgData name="Hadia Almahli" userId="9bd67cf12fbb31c1" providerId="LiveId" clId="{9F5D5A4E-0191-4571-A6CE-C98343D8EC41}" dt="2024-01-25T15:43:43.410" v="461" actId="1076"/>
          <ac:graphicFrameMkLst>
            <pc:docMk/>
            <pc:sldMk cId="1367041190" sldId="4240"/>
            <ac:graphicFrameMk id="23" creationId="{92B32710-9E48-C4C1-1B6D-9779A32BD5EB}"/>
          </ac:graphicFrameMkLst>
        </pc:graphicFrameChg>
      </pc:sldChg>
      <pc:sldChg chg="addSp delSp modSp mod">
        <pc:chgData name="Hadia Almahli" userId="9bd67cf12fbb31c1" providerId="LiveId" clId="{9F5D5A4E-0191-4571-A6CE-C98343D8EC41}" dt="2024-01-25T16:51:58.496" v="595" actId="20577"/>
        <pc:sldMkLst>
          <pc:docMk/>
          <pc:sldMk cId="2969212380" sldId="4343"/>
        </pc:sldMkLst>
        <pc:spChg chg="mod">
          <ac:chgData name="Hadia Almahli" userId="9bd67cf12fbb31c1" providerId="LiveId" clId="{9F5D5A4E-0191-4571-A6CE-C98343D8EC41}" dt="2024-01-25T16:51:58.496" v="595" actId="20577"/>
          <ac:spMkLst>
            <pc:docMk/>
            <pc:sldMk cId="2969212380" sldId="4343"/>
            <ac:spMk id="5" creationId="{479BC2EC-A2D0-224B-94EB-A97956B73530}"/>
          </ac:spMkLst>
        </pc:spChg>
        <pc:spChg chg="mod">
          <ac:chgData name="Hadia Almahli" userId="9bd67cf12fbb31c1" providerId="LiveId" clId="{9F5D5A4E-0191-4571-A6CE-C98343D8EC41}" dt="2024-01-25T10:29:35.221" v="22" actId="1076"/>
          <ac:spMkLst>
            <pc:docMk/>
            <pc:sldMk cId="2969212380" sldId="4343"/>
            <ac:spMk id="9" creationId="{6FE65C0D-B13E-5FAF-7BAA-C3DEFCC2F12A}"/>
          </ac:spMkLst>
        </pc:spChg>
        <pc:spChg chg="add mod">
          <ac:chgData name="Hadia Almahli" userId="9bd67cf12fbb31c1" providerId="LiveId" clId="{9F5D5A4E-0191-4571-A6CE-C98343D8EC41}" dt="2024-01-25T10:31:16.655" v="45" actId="1076"/>
          <ac:spMkLst>
            <pc:docMk/>
            <pc:sldMk cId="2969212380" sldId="4343"/>
            <ac:spMk id="13" creationId="{E80AC41A-8A64-7FEC-5201-9B77F02D04B3}"/>
          </ac:spMkLst>
        </pc:spChg>
        <pc:spChg chg="add del mod">
          <ac:chgData name="Hadia Almahli" userId="9bd67cf12fbb31c1" providerId="LiveId" clId="{9F5D5A4E-0191-4571-A6CE-C98343D8EC41}" dt="2024-01-25T10:30:51.428" v="42" actId="478"/>
          <ac:spMkLst>
            <pc:docMk/>
            <pc:sldMk cId="2969212380" sldId="4343"/>
            <ac:spMk id="15" creationId="{C26907EF-7A7D-0F2B-3657-E40194694B8C}"/>
          </ac:spMkLst>
        </pc:spChg>
        <pc:spChg chg="add del mod">
          <ac:chgData name="Hadia Almahli" userId="9bd67cf12fbb31c1" providerId="LiveId" clId="{9F5D5A4E-0191-4571-A6CE-C98343D8EC41}" dt="2024-01-25T10:31:19.589" v="46" actId="478"/>
          <ac:spMkLst>
            <pc:docMk/>
            <pc:sldMk cId="2969212380" sldId="4343"/>
            <ac:spMk id="16" creationId="{17523018-A257-DBD6-AFDD-D3130279E9C8}"/>
          </ac:spMkLst>
        </pc:spChg>
        <pc:spChg chg="mod">
          <ac:chgData name="Hadia Almahli" userId="9bd67cf12fbb31c1" providerId="LiveId" clId="{9F5D5A4E-0191-4571-A6CE-C98343D8EC41}" dt="2024-01-25T10:28:25.633" v="14" actId="1076"/>
          <ac:spMkLst>
            <pc:docMk/>
            <pc:sldMk cId="2969212380" sldId="4343"/>
            <ac:spMk id="17" creationId="{B84757A5-665D-A32F-6F07-46678C1A5B7F}"/>
          </ac:spMkLst>
        </pc:spChg>
        <pc:graphicFrameChg chg="mod">
          <ac:chgData name="Hadia Almahli" userId="9bd67cf12fbb31c1" providerId="LiveId" clId="{9F5D5A4E-0191-4571-A6CE-C98343D8EC41}" dt="2024-01-25T10:28:19.039" v="12" actId="10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mod">
          <ac:chgData name="Hadia Almahli" userId="9bd67cf12fbb31c1" providerId="LiveId" clId="{9F5D5A4E-0191-4571-A6CE-C98343D8EC41}" dt="2024-01-25T10:28:22.351" v="13" actId="1076"/>
          <ac:graphicFrameMkLst>
            <pc:docMk/>
            <pc:sldMk cId="2969212380" sldId="4343"/>
            <ac:graphicFrameMk id="6" creationId="{24D02798-6396-CA23-BE50-CE9DEFB97EBB}"/>
          </ac:graphicFrameMkLst>
        </pc:graphicFrameChg>
        <pc:graphicFrameChg chg="add mod">
          <ac:chgData name="Hadia Almahli" userId="9bd67cf12fbb31c1" providerId="LiveId" clId="{9F5D5A4E-0191-4571-A6CE-C98343D8EC41}" dt="2024-01-25T10:30:02.943" v="30" actId="1076"/>
          <ac:graphicFrameMkLst>
            <pc:docMk/>
            <pc:sldMk cId="2969212380" sldId="4343"/>
            <ac:graphicFrameMk id="11" creationId="{5C19E39B-DBAF-5835-CF17-0BB8152D4F8D}"/>
          </ac:graphicFrameMkLst>
        </pc:graphicFrameChg>
        <pc:picChg chg="add mod">
          <ac:chgData name="Hadia Almahli" userId="9bd67cf12fbb31c1" providerId="LiveId" clId="{9F5D5A4E-0191-4571-A6CE-C98343D8EC41}" dt="2024-01-25T10:29:53.193" v="28" actId="14100"/>
          <ac:picMkLst>
            <pc:docMk/>
            <pc:sldMk cId="2969212380" sldId="4343"/>
            <ac:picMk id="8" creationId="{72C8FD9F-3750-A47D-BC1C-23337BE4F808}"/>
          </ac:picMkLst>
        </pc:picChg>
      </pc:sldChg>
      <pc:sldChg chg="modSp ord">
        <pc:chgData name="Hadia Almahli" userId="9bd67cf12fbb31c1" providerId="LiveId" clId="{9F5D5A4E-0191-4571-A6CE-C98343D8EC41}" dt="2024-01-25T15:50:04.205" v="544"/>
        <pc:sldMkLst>
          <pc:docMk/>
          <pc:sldMk cId="894880804" sldId="4344"/>
        </pc:sldMkLst>
        <pc:graphicFrameChg chg="mod">
          <ac:chgData name="Hadia Almahli" userId="9bd67cf12fbb31c1" providerId="LiveId" clId="{9F5D5A4E-0191-4571-A6CE-C98343D8EC41}" dt="2024-01-25T15:50:04.205" v="544"/>
          <ac:graphicFrameMkLst>
            <pc:docMk/>
            <pc:sldMk cId="894880804" sldId="4344"/>
            <ac:graphicFrameMk id="5" creationId="{2D36F03A-92A1-0BC6-8872-B14380EDDC3E}"/>
          </ac:graphicFrameMkLst>
        </pc:graphicFrameChg>
      </pc:sldChg>
      <pc:sldChg chg="addSp delSp modSp new mod">
        <pc:chgData name="Hadia Almahli" userId="9bd67cf12fbb31c1" providerId="LiveId" clId="{9F5D5A4E-0191-4571-A6CE-C98343D8EC41}" dt="2024-01-25T15:41:31.165" v="444" actId="20577"/>
        <pc:sldMkLst>
          <pc:docMk/>
          <pc:sldMk cId="2470532998" sldId="4345"/>
        </pc:sldMkLst>
        <pc:spChg chg="del">
          <ac:chgData name="Hadia Almahli" userId="9bd67cf12fbb31c1" providerId="LiveId" clId="{9F5D5A4E-0191-4571-A6CE-C98343D8EC41}" dt="2024-01-25T12:14:26.447" v="56" actId="22"/>
          <ac:spMkLst>
            <pc:docMk/>
            <pc:sldMk cId="2470532998" sldId="4345"/>
            <ac:spMk id="2" creationId="{72882E2A-F2F9-FC9D-9A3F-94A2D6A5A3D7}"/>
          </ac:spMkLst>
        </pc:spChg>
        <pc:spChg chg="del">
          <ac:chgData name="Hadia Almahli" userId="9bd67cf12fbb31c1" providerId="LiveId" clId="{9F5D5A4E-0191-4571-A6CE-C98343D8EC41}" dt="2024-01-25T12:26:55.059" v="100" actId="478"/>
          <ac:spMkLst>
            <pc:docMk/>
            <pc:sldMk cId="2470532998" sldId="4345"/>
            <ac:spMk id="3" creationId="{7FCD789F-8820-A30B-FEF4-97DFBAF51768}"/>
          </ac:spMkLst>
        </pc:spChg>
        <pc:spChg chg="add mod">
          <ac:chgData name="Hadia Almahli" userId="9bd67cf12fbb31c1" providerId="LiveId" clId="{9F5D5A4E-0191-4571-A6CE-C98343D8EC41}" dt="2024-01-25T14:48:51.443" v="271" actId="1076"/>
          <ac:spMkLst>
            <pc:docMk/>
            <pc:sldMk cId="2470532998" sldId="4345"/>
            <ac:spMk id="5" creationId="{975619DD-8907-0A83-D12B-6D929205D8B5}"/>
          </ac:spMkLst>
        </pc:spChg>
        <pc:spChg chg="add mod">
          <ac:chgData name="Hadia Almahli" userId="9bd67cf12fbb31c1" providerId="LiveId" clId="{9F5D5A4E-0191-4571-A6CE-C98343D8EC41}" dt="2024-01-25T15:41:31.165" v="444" actId="20577"/>
          <ac:spMkLst>
            <pc:docMk/>
            <pc:sldMk cId="2470532998" sldId="4345"/>
            <ac:spMk id="9" creationId="{6C2277CF-ACE9-3A95-2A1B-F6A0F7EC1A14}"/>
          </ac:spMkLst>
        </pc:spChg>
        <pc:spChg chg="add del">
          <ac:chgData name="Hadia Almahli" userId="9bd67cf12fbb31c1" providerId="LiveId" clId="{9F5D5A4E-0191-4571-A6CE-C98343D8EC41}" dt="2024-01-25T15:00:12.099" v="424" actId="478"/>
          <ac:spMkLst>
            <pc:docMk/>
            <pc:sldMk cId="2470532998" sldId="4345"/>
            <ac:spMk id="10" creationId="{1ED1DA30-C66C-E737-0412-CF9F972220A4}"/>
          </ac:spMkLst>
        </pc:spChg>
        <pc:spChg chg="add del mod">
          <ac:chgData name="Hadia Almahli" userId="9bd67cf12fbb31c1" providerId="LiveId" clId="{9F5D5A4E-0191-4571-A6CE-C98343D8EC41}" dt="2024-01-25T12:14:45.828" v="60" actId="478"/>
          <ac:spMkLst>
            <pc:docMk/>
            <pc:sldMk cId="2470532998" sldId="4345"/>
            <ac:spMk id="12" creationId="{67A3ED6B-175E-06AB-092D-0B07079F9A26}"/>
          </ac:spMkLst>
        </pc:spChg>
        <pc:spChg chg="add mod">
          <ac:chgData name="Hadia Almahli" userId="9bd67cf12fbb31c1" providerId="LiveId" clId="{9F5D5A4E-0191-4571-A6CE-C98343D8EC41}" dt="2024-01-25T15:33:04.831" v="428" actId="1076"/>
          <ac:spMkLst>
            <pc:docMk/>
            <pc:sldMk cId="2470532998" sldId="4345"/>
            <ac:spMk id="30" creationId="{BEEE02BC-A068-9515-4934-8F7DEA66E794}"/>
          </ac:spMkLst>
        </pc:spChg>
        <pc:spChg chg="add mod">
          <ac:chgData name="Hadia Almahli" userId="9bd67cf12fbb31c1" providerId="LiveId" clId="{9F5D5A4E-0191-4571-A6CE-C98343D8EC41}" dt="2024-01-25T14:49:12.975" v="274" actId="255"/>
          <ac:spMkLst>
            <pc:docMk/>
            <pc:sldMk cId="2470532998" sldId="4345"/>
            <ac:spMk id="31" creationId="{66DCEE09-E980-A1A1-8108-A80DB62ACBF3}"/>
          </ac:spMkLst>
        </pc:spChg>
        <pc:graphicFrameChg chg="add mod">
          <ac:chgData name="Hadia Almahli" userId="9bd67cf12fbb31c1" providerId="LiveId" clId="{9F5D5A4E-0191-4571-A6CE-C98343D8EC41}" dt="2024-01-25T12:34:24.638" v="157" actId="1076"/>
          <ac:graphicFrameMkLst>
            <pc:docMk/>
            <pc:sldMk cId="2470532998" sldId="4345"/>
            <ac:graphicFrameMk id="29" creationId="{E365F235-B2B1-A9DE-900E-A783DBF38A4D}"/>
          </ac:graphicFrameMkLst>
        </pc:graphicFrameChg>
        <pc:picChg chg="add mod">
          <ac:chgData name="Hadia Almahli" userId="9bd67cf12fbb31c1" providerId="LiveId" clId="{9F5D5A4E-0191-4571-A6CE-C98343D8EC41}" dt="2024-01-25T12:29:04.859" v="125" actId="1035"/>
          <ac:picMkLst>
            <pc:docMk/>
            <pc:sldMk cId="2470532998" sldId="4345"/>
            <ac:picMk id="6" creationId="{B151EA36-D62B-7C1B-D513-226C08B2CCAF}"/>
          </ac:picMkLst>
        </pc:picChg>
        <pc:picChg chg="add mod">
          <ac:chgData name="Hadia Almahli" userId="9bd67cf12fbb31c1" providerId="LiveId" clId="{9F5D5A4E-0191-4571-A6CE-C98343D8EC41}" dt="2024-01-25T12:26:52.340" v="99" actId="1076"/>
          <ac:picMkLst>
            <pc:docMk/>
            <pc:sldMk cId="2470532998" sldId="4345"/>
            <ac:picMk id="8" creationId="{02FBCE61-D2EA-0512-765D-82D93DFCEB9D}"/>
          </ac:picMkLst>
        </pc:picChg>
        <pc:picChg chg="add del mod ord">
          <ac:chgData name="Hadia Almahli" userId="9bd67cf12fbb31c1" providerId="LiveId" clId="{9F5D5A4E-0191-4571-A6CE-C98343D8EC41}" dt="2024-01-25T12:14:31.904" v="59" actId="478"/>
          <ac:picMkLst>
            <pc:docMk/>
            <pc:sldMk cId="2470532998" sldId="4345"/>
            <ac:picMk id="10" creationId="{55704939-3F58-7004-EC1F-4485B933738C}"/>
          </ac:picMkLst>
        </pc:picChg>
        <pc:picChg chg="add mod">
          <ac:chgData name="Hadia Almahli" userId="9bd67cf12fbb31c1" providerId="LiveId" clId="{9F5D5A4E-0191-4571-A6CE-C98343D8EC41}" dt="2024-01-25T15:01:35.834" v="427" actId="1076"/>
          <ac:picMkLst>
            <pc:docMk/>
            <pc:sldMk cId="2470532998" sldId="4345"/>
            <ac:picMk id="12" creationId="{93304A0D-7E1F-E204-2096-B604F6AF4C5F}"/>
          </ac:picMkLst>
        </pc:picChg>
        <pc:picChg chg="add mod">
          <ac:chgData name="Hadia Almahli" userId="9bd67cf12fbb31c1" providerId="LiveId" clId="{9F5D5A4E-0191-4571-A6CE-C98343D8EC41}" dt="2024-01-25T12:27:00.752" v="102" actId="14100"/>
          <ac:picMkLst>
            <pc:docMk/>
            <pc:sldMk cId="2470532998" sldId="4345"/>
            <ac:picMk id="14" creationId="{39D74D3F-2951-96B9-BF8E-D4A07A668755}"/>
          </ac:picMkLst>
        </pc:picChg>
        <pc:picChg chg="add mod">
          <ac:chgData name="Hadia Almahli" userId="9bd67cf12fbb31c1" providerId="LiveId" clId="{9F5D5A4E-0191-4571-A6CE-C98343D8EC41}" dt="2024-01-25T12:29:02.165" v="124" actId="14100"/>
          <ac:picMkLst>
            <pc:docMk/>
            <pc:sldMk cId="2470532998" sldId="4345"/>
            <ac:picMk id="16" creationId="{94CF8EA6-953D-5279-690E-D72DAAE94B18}"/>
          </ac:picMkLst>
        </pc:picChg>
        <pc:picChg chg="add mod">
          <ac:chgData name="Hadia Almahli" userId="9bd67cf12fbb31c1" providerId="LiveId" clId="{9F5D5A4E-0191-4571-A6CE-C98343D8EC41}" dt="2024-01-25T12:28:34.959" v="121" actId="14100"/>
          <ac:picMkLst>
            <pc:docMk/>
            <pc:sldMk cId="2470532998" sldId="4345"/>
            <ac:picMk id="18" creationId="{2848FAE0-E2C2-E9F5-78B1-106A5FDA60E4}"/>
          </ac:picMkLst>
        </pc:picChg>
        <pc:picChg chg="add mod">
          <ac:chgData name="Hadia Almahli" userId="9bd67cf12fbb31c1" providerId="LiveId" clId="{9F5D5A4E-0191-4571-A6CE-C98343D8EC41}" dt="2024-01-25T12:28:42.943" v="123" actId="14100"/>
          <ac:picMkLst>
            <pc:docMk/>
            <pc:sldMk cId="2470532998" sldId="4345"/>
            <ac:picMk id="20" creationId="{C318619F-7BA0-B762-D1F7-A61ED9FB0BF7}"/>
          </ac:picMkLst>
        </pc:picChg>
        <pc:picChg chg="add del">
          <ac:chgData name="Hadia Almahli" userId="9bd67cf12fbb31c1" providerId="LiveId" clId="{9F5D5A4E-0191-4571-A6CE-C98343D8EC41}" dt="2024-01-25T12:21:07.066" v="84" actId="478"/>
          <ac:picMkLst>
            <pc:docMk/>
            <pc:sldMk cId="2470532998" sldId="4345"/>
            <ac:picMk id="22" creationId="{3A117C20-7886-D633-EAEB-E235F4F92D0B}"/>
          </ac:picMkLst>
        </pc:picChg>
        <pc:picChg chg="add mod">
          <ac:chgData name="Hadia Almahli" userId="9bd67cf12fbb31c1" providerId="LiveId" clId="{9F5D5A4E-0191-4571-A6CE-C98343D8EC41}" dt="2024-01-25T12:28:03.600" v="114" actId="1076"/>
          <ac:picMkLst>
            <pc:docMk/>
            <pc:sldMk cId="2470532998" sldId="4345"/>
            <ac:picMk id="24" creationId="{F4BF1868-5F82-6500-5B02-B69190699D69}"/>
          </ac:picMkLst>
        </pc:picChg>
        <pc:picChg chg="add mod">
          <ac:chgData name="Hadia Almahli" userId="9bd67cf12fbb31c1" providerId="LiveId" clId="{9F5D5A4E-0191-4571-A6CE-C98343D8EC41}" dt="2024-01-25T12:28:03.600" v="114" actId="1076"/>
          <ac:picMkLst>
            <pc:docMk/>
            <pc:sldMk cId="2470532998" sldId="4345"/>
            <ac:picMk id="26" creationId="{7C9E760D-7CEC-DC21-5BCE-6289A3877813}"/>
          </ac:picMkLst>
        </pc:picChg>
        <pc:picChg chg="add mod">
          <ac:chgData name="Hadia Almahli" userId="9bd67cf12fbb31c1" providerId="LiveId" clId="{9F5D5A4E-0191-4571-A6CE-C98343D8EC41}" dt="2024-01-25T12:28:03.600" v="114" actId="1076"/>
          <ac:picMkLst>
            <pc:docMk/>
            <pc:sldMk cId="2470532998" sldId="4345"/>
            <ac:picMk id="28" creationId="{589E551A-66DC-B723-A2CC-B32F250066A8}"/>
          </ac:picMkLst>
        </pc:picChg>
      </pc:sldChg>
      <pc:sldChg chg="addSp delSp modSp new mod">
        <pc:chgData name="Hadia Almahli" userId="9bd67cf12fbb31c1" providerId="LiveId" clId="{9F5D5A4E-0191-4571-A6CE-C98343D8EC41}" dt="2024-01-25T15:42:46.157" v="455" actId="1076"/>
        <pc:sldMkLst>
          <pc:docMk/>
          <pc:sldMk cId="13704951" sldId="4346"/>
        </pc:sldMkLst>
        <pc:spChg chg="del">
          <ac:chgData name="Hadia Almahli" userId="9bd67cf12fbb31c1" providerId="LiveId" clId="{9F5D5A4E-0191-4571-A6CE-C98343D8EC41}" dt="2024-01-25T14:14:00.937" v="162" actId="478"/>
          <ac:spMkLst>
            <pc:docMk/>
            <pc:sldMk cId="13704951" sldId="4346"/>
            <ac:spMk id="2" creationId="{4212FC6F-E3C9-146A-B93B-BDC1596D293B}"/>
          </ac:spMkLst>
        </pc:spChg>
        <pc:spChg chg="del">
          <ac:chgData name="Hadia Almahli" userId="9bd67cf12fbb31c1" providerId="LiveId" clId="{9F5D5A4E-0191-4571-A6CE-C98343D8EC41}" dt="2024-01-25T14:13:56.917" v="159" actId="478"/>
          <ac:spMkLst>
            <pc:docMk/>
            <pc:sldMk cId="13704951" sldId="4346"/>
            <ac:spMk id="3" creationId="{F6EC9A04-492D-712D-DAFC-7E5A604201A1}"/>
          </ac:spMkLst>
        </pc:spChg>
        <pc:spChg chg="del">
          <ac:chgData name="Hadia Almahli" userId="9bd67cf12fbb31c1" providerId="LiveId" clId="{9F5D5A4E-0191-4571-A6CE-C98343D8EC41}" dt="2024-01-25T14:49:53.717" v="275" actId="478"/>
          <ac:spMkLst>
            <pc:docMk/>
            <pc:sldMk cId="13704951" sldId="4346"/>
            <ac:spMk id="4" creationId="{9A5C0FD5-A21D-5B8B-2350-A4DCBA87A824}"/>
          </ac:spMkLst>
        </pc:spChg>
        <pc:spChg chg="add mod">
          <ac:chgData name="Hadia Almahli" userId="9bd67cf12fbb31c1" providerId="LiveId" clId="{9F5D5A4E-0191-4571-A6CE-C98343D8EC41}" dt="2024-01-25T15:42:04.351" v="445" actId="1076"/>
          <ac:spMkLst>
            <pc:docMk/>
            <pc:sldMk cId="13704951" sldId="4346"/>
            <ac:spMk id="7" creationId="{D04A3E00-EFEC-EEBA-76E4-43CFC4A90A2C}"/>
          </ac:spMkLst>
        </pc:spChg>
        <pc:spChg chg="add mod">
          <ac:chgData name="Hadia Almahli" userId="9bd67cf12fbb31c1" providerId="LiveId" clId="{9F5D5A4E-0191-4571-A6CE-C98343D8EC41}" dt="2024-01-25T15:42:46.157" v="455" actId="1076"/>
          <ac:spMkLst>
            <pc:docMk/>
            <pc:sldMk cId="13704951" sldId="4346"/>
            <ac:spMk id="10" creationId="{FA08F1BE-6897-B0B7-5861-66B05B4B071B}"/>
          </ac:spMkLst>
        </pc:spChg>
        <pc:spChg chg="add mod">
          <ac:chgData name="Hadia Almahli" userId="9bd67cf12fbb31c1" providerId="LiveId" clId="{9F5D5A4E-0191-4571-A6CE-C98343D8EC41}" dt="2024-01-25T15:42:07.966" v="446" actId="1076"/>
          <ac:spMkLst>
            <pc:docMk/>
            <pc:sldMk cId="13704951" sldId="4346"/>
            <ac:spMk id="13" creationId="{2AA5581C-9C48-7CC0-B49C-D25AF5CB2B3E}"/>
          </ac:spMkLst>
        </pc:spChg>
        <pc:spChg chg="add del mod">
          <ac:chgData name="Hadia Almahli" userId="9bd67cf12fbb31c1" providerId="LiveId" clId="{9F5D5A4E-0191-4571-A6CE-C98343D8EC41}" dt="2024-01-25T14:18:26.793" v="179" actId="478"/>
          <ac:spMkLst>
            <pc:docMk/>
            <pc:sldMk cId="13704951" sldId="4346"/>
            <ac:spMk id="15" creationId="{2D1108B0-8356-43D2-382B-ADC3FEA7D390}"/>
          </ac:spMkLst>
        </pc:spChg>
        <pc:spChg chg="add mod">
          <ac:chgData name="Hadia Almahli" userId="9bd67cf12fbb31c1" providerId="LiveId" clId="{9F5D5A4E-0191-4571-A6CE-C98343D8EC41}" dt="2024-01-25T15:42:29.744" v="451" actId="1076"/>
          <ac:spMkLst>
            <pc:docMk/>
            <pc:sldMk cId="13704951" sldId="4346"/>
            <ac:spMk id="17" creationId="{5731EBAB-424E-DCD6-F47F-A1164442D9AD}"/>
          </ac:spMkLst>
        </pc:spChg>
        <pc:spChg chg="add mod">
          <ac:chgData name="Hadia Almahli" userId="9bd67cf12fbb31c1" providerId="LiveId" clId="{9F5D5A4E-0191-4571-A6CE-C98343D8EC41}" dt="2024-01-25T15:42:11.424" v="447" actId="1076"/>
          <ac:spMkLst>
            <pc:docMk/>
            <pc:sldMk cId="13704951" sldId="4346"/>
            <ac:spMk id="21" creationId="{955A7E43-B7AA-16FD-0B10-EE6AC1E302D6}"/>
          </ac:spMkLst>
        </pc:spChg>
        <pc:spChg chg="add mod">
          <ac:chgData name="Hadia Almahli" userId="9bd67cf12fbb31c1" providerId="LiveId" clId="{9F5D5A4E-0191-4571-A6CE-C98343D8EC41}" dt="2024-01-25T15:42:17.160" v="449" actId="1076"/>
          <ac:spMkLst>
            <pc:docMk/>
            <pc:sldMk cId="13704951" sldId="4346"/>
            <ac:spMk id="25" creationId="{9F107DF4-FF62-8D5C-310C-516B3035D738}"/>
          </ac:spMkLst>
        </pc:spChg>
        <pc:spChg chg="add mod">
          <ac:chgData name="Hadia Almahli" userId="9bd67cf12fbb31c1" providerId="LiveId" clId="{9F5D5A4E-0191-4571-A6CE-C98343D8EC41}" dt="2024-01-25T14:50:42.374" v="291" actId="1076"/>
          <ac:spMkLst>
            <pc:docMk/>
            <pc:sldMk cId="13704951" sldId="4346"/>
            <ac:spMk id="32" creationId="{1FCD1575-FB16-AB51-75DC-4424198D559B}"/>
          </ac:spMkLst>
        </pc:spChg>
        <pc:picChg chg="add del mod">
          <ac:chgData name="Hadia Almahli" userId="9bd67cf12fbb31c1" providerId="LiveId" clId="{9F5D5A4E-0191-4571-A6CE-C98343D8EC41}" dt="2024-01-25T14:27:57.819" v="244" actId="478"/>
          <ac:picMkLst>
            <pc:docMk/>
            <pc:sldMk cId="13704951" sldId="4346"/>
            <ac:picMk id="5" creationId="{57C0E37D-2819-2146-B65D-9A93E1846767}"/>
          </ac:picMkLst>
        </pc:picChg>
        <pc:picChg chg="add mod">
          <ac:chgData name="Hadia Almahli" userId="9bd67cf12fbb31c1" providerId="LiveId" clId="{9F5D5A4E-0191-4571-A6CE-C98343D8EC41}" dt="2024-01-25T15:42:33.842" v="452" actId="1076"/>
          <ac:picMkLst>
            <pc:docMk/>
            <pc:sldMk cId="13704951" sldId="4346"/>
            <ac:picMk id="8" creationId="{01BFA4B1-89DE-6A4F-871B-0D3B26362C99}"/>
          </ac:picMkLst>
        </pc:picChg>
        <pc:picChg chg="add del mod">
          <ac:chgData name="Hadia Almahli" userId="9bd67cf12fbb31c1" providerId="LiveId" clId="{9F5D5A4E-0191-4571-A6CE-C98343D8EC41}" dt="2024-01-25T14:29:49.203" v="250" actId="478"/>
          <ac:picMkLst>
            <pc:docMk/>
            <pc:sldMk cId="13704951" sldId="4346"/>
            <ac:picMk id="11" creationId="{44473FC7-2819-B849-B808-CF3DC288F655}"/>
          </ac:picMkLst>
        </pc:picChg>
        <pc:picChg chg="add mod">
          <ac:chgData name="Hadia Almahli" userId="9bd67cf12fbb31c1" providerId="LiveId" clId="{9F5D5A4E-0191-4571-A6CE-C98343D8EC41}" dt="2024-01-25T15:42:41.603" v="454" actId="1076"/>
          <ac:picMkLst>
            <pc:docMk/>
            <pc:sldMk cId="13704951" sldId="4346"/>
            <ac:picMk id="18" creationId="{213BF658-EF9A-764C-9D34-4C4609D30194}"/>
          </ac:picMkLst>
        </pc:picChg>
        <pc:picChg chg="add del mod">
          <ac:chgData name="Hadia Almahli" userId="9bd67cf12fbb31c1" providerId="LiveId" clId="{9F5D5A4E-0191-4571-A6CE-C98343D8EC41}" dt="2024-01-25T14:31:18.837" v="254" actId="478"/>
          <ac:picMkLst>
            <pc:docMk/>
            <pc:sldMk cId="13704951" sldId="4346"/>
            <ac:picMk id="19" creationId="{C91D2F5D-D33F-C34F-BB75-05386134B505}"/>
          </ac:picMkLst>
        </pc:picChg>
        <pc:picChg chg="add mod">
          <ac:chgData name="Hadia Almahli" userId="9bd67cf12fbb31c1" providerId="LiveId" clId="{9F5D5A4E-0191-4571-A6CE-C98343D8EC41}" dt="2024-01-25T15:42:14.293" v="448" actId="1076"/>
          <ac:picMkLst>
            <pc:docMk/>
            <pc:sldMk cId="13704951" sldId="4346"/>
            <ac:picMk id="23" creationId="{C87D61DC-3DB5-EBD0-29CE-50D46710C581}"/>
          </ac:picMkLst>
        </pc:picChg>
        <pc:picChg chg="add mod">
          <ac:chgData name="Hadia Almahli" userId="9bd67cf12fbb31c1" providerId="LiveId" clId="{9F5D5A4E-0191-4571-A6CE-C98343D8EC41}" dt="2024-01-25T14:28:55.580" v="249" actId="14100"/>
          <ac:picMkLst>
            <pc:docMk/>
            <pc:sldMk cId="13704951" sldId="4346"/>
            <ac:picMk id="27" creationId="{AF06ED05-4CD6-1B35-84C7-CF6DCE3D1FF7}"/>
          </ac:picMkLst>
        </pc:picChg>
        <pc:picChg chg="add mod">
          <ac:chgData name="Hadia Almahli" userId="9bd67cf12fbb31c1" providerId="LiveId" clId="{9F5D5A4E-0191-4571-A6CE-C98343D8EC41}" dt="2024-01-25T14:29:54.291" v="253" actId="1076"/>
          <ac:picMkLst>
            <pc:docMk/>
            <pc:sldMk cId="13704951" sldId="4346"/>
            <ac:picMk id="29" creationId="{C3FDAD6A-0B5A-D1EE-F728-E11F6A5130AF}"/>
          </ac:picMkLst>
        </pc:picChg>
        <pc:picChg chg="add mod">
          <ac:chgData name="Hadia Almahli" userId="9bd67cf12fbb31c1" providerId="LiveId" clId="{9F5D5A4E-0191-4571-A6CE-C98343D8EC41}" dt="2024-01-25T14:31:55.582" v="260" actId="1076"/>
          <ac:picMkLst>
            <pc:docMk/>
            <pc:sldMk cId="13704951" sldId="4346"/>
            <ac:picMk id="31" creationId="{A2DDAB51-76EA-5B4E-ACD2-52448B3C1EB6}"/>
          </ac:picMkLst>
        </pc:picChg>
      </pc:sldChg>
      <pc:sldChg chg="addSp delSp modSp new mod">
        <pc:chgData name="Hadia Almahli" userId="9bd67cf12fbb31c1" providerId="LiveId" clId="{9F5D5A4E-0191-4571-A6CE-C98343D8EC41}" dt="2024-01-25T18:22:54.900" v="884" actId="20577"/>
        <pc:sldMkLst>
          <pc:docMk/>
          <pc:sldMk cId="1765813231" sldId="4347"/>
        </pc:sldMkLst>
        <pc:spChg chg="del">
          <ac:chgData name="Hadia Almahli" userId="9bd67cf12fbb31c1" providerId="LiveId" clId="{9F5D5A4E-0191-4571-A6CE-C98343D8EC41}" dt="2024-01-25T18:19:46.275" v="607" actId="478"/>
          <ac:spMkLst>
            <pc:docMk/>
            <pc:sldMk cId="1765813231" sldId="4347"/>
            <ac:spMk id="2" creationId="{FC4AAB86-3753-5164-A1A3-E7CBEFE2862C}"/>
          </ac:spMkLst>
        </pc:spChg>
        <pc:spChg chg="del">
          <ac:chgData name="Hadia Almahli" userId="9bd67cf12fbb31c1" providerId="LiveId" clId="{9F5D5A4E-0191-4571-A6CE-C98343D8EC41}" dt="2024-01-25T18:19:39.747" v="605" actId="478"/>
          <ac:spMkLst>
            <pc:docMk/>
            <pc:sldMk cId="1765813231" sldId="4347"/>
            <ac:spMk id="3" creationId="{12209CDD-1B5A-C5EF-3D5A-B631B6E12229}"/>
          </ac:spMkLst>
        </pc:spChg>
        <pc:spChg chg="mod">
          <ac:chgData name="Hadia Almahli" userId="9bd67cf12fbb31c1" providerId="LiveId" clId="{9F5D5A4E-0191-4571-A6CE-C98343D8EC41}" dt="2024-01-25T18:19:44.089" v="606" actId="255"/>
          <ac:spMkLst>
            <pc:docMk/>
            <pc:sldMk cId="1765813231" sldId="4347"/>
            <ac:spMk id="4" creationId="{0CB6AF9C-52CF-D150-B087-F42532E420B9}"/>
          </ac:spMkLst>
        </pc:spChg>
        <pc:spChg chg="add mod">
          <ac:chgData name="Hadia Almahli" userId="9bd67cf12fbb31c1" providerId="LiveId" clId="{9F5D5A4E-0191-4571-A6CE-C98343D8EC41}" dt="2024-01-25T18:22:54.900" v="884" actId="20577"/>
          <ac:spMkLst>
            <pc:docMk/>
            <pc:sldMk cId="1765813231" sldId="4347"/>
            <ac:spMk id="5" creationId="{3CA95B8D-C3AD-3812-8FDF-4D2F44E7AC6E}"/>
          </ac:spMkLst>
        </pc:spChg>
      </pc:sldChg>
    </pc:docChg>
  </pc:docChgLst>
  <pc:docChgLst>
    <pc:chgData name="Hadia Almahli" userId="9bd67cf12fbb31c1" providerId="LiveId" clId="{B35E2DDE-E8F1-4CCC-819F-D79EC363676D}"/>
    <pc:docChg chg="undo custSel addSld delSld modSld sldOrd">
      <pc:chgData name="Hadia Almahli" userId="9bd67cf12fbb31c1" providerId="LiveId" clId="{B35E2DDE-E8F1-4CCC-819F-D79EC363676D}" dt="2024-02-21T15:52:09.152" v="462" actId="1076"/>
      <pc:docMkLst>
        <pc:docMk/>
      </pc:docMkLst>
      <pc:sldChg chg="ord modNotesTx">
        <pc:chgData name="Hadia Almahli" userId="9bd67cf12fbb31c1" providerId="LiveId" clId="{B35E2DDE-E8F1-4CCC-819F-D79EC363676D}" dt="2024-02-21T15:04:22.398" v="401"/>
        <pc:sldMkLst>
          <pc:docMk/>
          <pc:sldMk cId="1367041190" sldId="4240"/>
        </pc:sldMkLst>
      </pc:sldChg>
      <pc:sldChg chg="ord">
        <pc:chgData name="Hadia Almahli" userId="9bd67cf12fbb31c1" providerId="LiveId" clId="{B35E2DDE-E8F1-4CCC-819F-D79EC363676D}" dt="2024-02-21T15:04:58.199" v="406"/>
        <pc:sldMkLst>
          <pc:docMk/>
          <pc:sldMk cId="1391229780" sldId="4342"/>
        </pc:sldMkLst>
      </pc:sldChg>
      <pc:sldChg chg="modSp mod">
        <pc:chgData name="Hadia Almahli" userId="9bd67cf12fbb31c1" providerId="LiveId" clId="{B35E2DDE-E8F1-4CCC-819F-D79EC363676D}" dt="2024-02-21T15:52:09.152" v="462" actId="1076"/>
        <pc:sldMkLst>
          <pc:docMk/>
          <pc:sldMk cId="2969212380" sldId="4343"/>
        </pc:sldMkLst>
        <pc:spChg chg="mod">
          <ac:chgData name="Hadia Almahli" userId="9bd67cf12fbb31c1" providerId="LiveId" clId="{B35E2DDE-E8F1-4CCC-819F-D79EC363676D}" dt="2024-02-21T15:52:06.815" v="461" actId="1076"/>
          <ac:spMkLst>
            <pc:docMk/>
            <pc:sldMk cId="2969212380" sldId="4343"/>
            <ac:spMk id="9" creationId="{6FE65C0D-B13E-5FAF-7BAA-C3DEFCC2F12A}"/>
          </ac:spMkLst>
        </pc:spChg>
        <pc:spChg chg="mod">
          <ac:chgData name="Hadia Almahli" userId="9bd67cf12fbb31c1" providerId="LiveId" clId="{B35E2DDE-E8F1-4CCC-819F-D79EC363676D}" dt="2024-02-21T15:52:03.016" v="460" actId="1076"/>
          <ac:spMkLst>
            <pc:docMk/>
            <pc:sldMk cId="2969212380" sldId="4343"/>
            <ac:spMk id="24" creationId="{3CCA762A-106B-56DB-8B63-F1379C095576}"/>
          </ac:spMkLst>
        </pc:spChg>
        <pc:graphicFrameChg chg="mod">
          <ac:chgData name="Hadia Almahli" userId="9bd67cf12fbb31c1" providerId="LiveId" clId="{B35E2DDE-E8F1-4CCC-819F-D79EC363676D}" dt="2024-02-21T15:52:09.152" v="462" actId="10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mod">
          <ac:chgData name="Hadia Almahli" userId="9bd67cf12fbb31c1" providerId="LiveId" clId="{B35E2DDE-E8F1-4CCC-819F-D79EC363676D}" dt="2024-02-21T15:51:59.161" v="459" actId="1076"/>
          <ac:graphicFrameMkLst>
            <pc:docMk/>
            <pc:sldMk cId="2969212380" sldId="4343"/>
            <ac:graphicFrameMk id="3" creationId="{A648AAF6-62D7-7FC3-0C2D-DCF2051AF6D7}"/>
          </ac:graphicFrameMkLst>
        </pc:graphicFrameChg>
      </pc:sldChg>
      <pc:sldChg chg="del">
        <pc:chgData name="Hadia Almahli" userId="9bd67cf12fbb31c1" providerId="LiveId" clId="{B35E2DDE-E8F1-4CCC-819F-D79EC363676D}" dt="2024-02-21T15:25:43.753" v="410" actId="47"/>
        <pc:sldMkLst>
          <pc:docMk/>
          <pc:sldMk cId="3356255726" sldId="4348"/>
        </pc:sldMkLst>
      </pc:sldChg>
      <pc:sldChg chg="del">
        <pc:chgData name="Hadia Almahli" userId="9bd67cf12fbb31c1" providerId="LiveId" clId="{B35E2DDE-E8F1-4CCC-819F-D79EC363676D}" dt="2024-02-21T15:25:47.563" v="411" actId="47"/>
        <pc:sldMkLst>
          <pc:docMk/>
          <pc:sldMk cId="320534504" sldId="4349"/>
        </pc:sldMkLst>
      </pc:sldChg>
      <pc:sldChg chg="addSp delSp modSp del mod">
        <pc:chgData name="Hadia Almahli" userId="9bd67cf12fbb31c1" providerId="LiveId" clId="{B35E2DDE-E8F1-4CCC-819F-D79EC363676D}" dt="2024-02-21T15:03:38.072" v="397" actId="47"/>
        <pc:sldMkLst>
          <pc:docMk/>
          <pc:sldMk cId="726077118" sldId="4350"/>
        </pc:sldMkLst>
        <pc:spChg chg="add mod">
          <ac:chgData name="Hadia Almahli" userId="9bd67cf12fbb31c1" providerId="LiveId" clId="{B35E2DDE-E8F1-4CCC-819F-D79EC363676D}" dt="2024-02-20T11:51:50.137" v="1"/>
          <ac:spMkLst>
            <pc:docMk/>
            <pc:sldMk cId="726077118" sldId="4350"/>
            <ac:spMk id="2" creationId="{A30681F0-FE56-D8D6-D568-3A90A2C2201A}"/>
          </ac:spMkLst>
        </pc:spChg>
        <pc:spChg chg="add 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3" creationId="{61EC5A99-8A36-5726-89A5-D14A16C1135F}"/>
          </ac:spMkLst>
        </pc:spChg>
        <pc:spChg chg="add 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4" creationId="{977ACA86-832D-B465-DF06-7AC1F5007EDC}"/>
          </ac:spMkLst>
        </pc:spChg>
        <pc:spChg chg="add 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6" creationId="{0DE22ADB-5EC0-7F8C-95F8-40C5E3D3E0A7}"/>
          </ac:spMkLst>
        </pc:spChg>
        <pc:spChg chg="del">
          <ac:chgData name="Hadia Almahli" userId="9bd67cf12fbb31c1" providerId="LiveId" clId="{B35E2DDE-E8F1-4CCC-819F-D79EC363676D}" dt="2024-02-20T12:01:31.635" v="100" actId="478"/>
          <ac:spMkLst>
            <pc:docMk/>
            <pc:sldMk cId="726077118" sldId="4350"/>
            <ac:spMk id="12" creationId="{ECC8F7EC-CD0C-16F5-3096-5EA327ECE8BE}"/>
          </ac:spMkLst>
        </pc:spChg>
        <pc:spChg chg="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13" creationId="{6B37BFA4-A6C0-54D8-E7D7-58F52C30FDF9}"/>
          </ac:spMkLst>
        </pc:spChg>
        <pc:spChg chg="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16" creationId="{EE50EB26-368C-9B6F-5ADE-8C3A5050874C}"/>
          </ac:spMkLst>
        </pc:spChg>
        <pc:spChg chg="del">
          <ac:chgData name="Hadia Almahli" userId="9bd67cf12fbb31c1" providerId="LiveId" clId="{B35E2DDE-E8F1-4CCC-819F-D79EC363676D}" dt="2024-02-20T12:03:15.522" v="162" actId="478"/>
          <ac:spMkLst>
            <pc:docMk/>
            <pc:sldMk cId="726077118" sldId="4350"/>
            <ac:spMk id="21" creationId="{16181AD5-D474-272A-4967-78FE54E259DD}"/>
          </ac:spMkLst>
        </pc:spChg>
        <pc:spChg chg="del">
          <ac:chgData name="Hadia Almahli" userId="9bd67cf12fbb31c1" providerId="LiveId" clId="{B35E2DDE-E8F1-4CCC-819F-D79EC363676D}" dt="2024-02-20T12:03:11.354" v="160" actId="478"/>
          <ac:spMkLst>
            <pc:docMk/>
            <pc:sldMk cId="726077118" sldId="4350"/>
            <ac:spMk id="24" creationId="{986FEF49-E3F6-D4F5-3726-EEAEF4EB9DBC}"/>
          </ac:spMkLst>
        </pc:spChg>
        <pc:spChg chg="del">
          <ac:chgData name="Hadia Almahli" userId="9bd67cf12fbb31c1" providerId="LiveId" clId="{B35E2DDE-E8F1-4CCC-819F-D79EC363676D}" dt="2024-02-20T12:03:14.837" v="161" actId="478"/>
          <ac:spMkLst>
            <pc:docMk/>
            <pc:sldMk cId="726077118" sldId="4350"/>
            <ac:spMk id="25" creationId="{A30681F0-FE56-D8D6-D568-3A90A2C2201A}"/>
          </ac:spMkLst>
        </pc:spChg>
        <pc:graphicFrameChg chg="mod">
          <ac:chgData name="Hadia Almahli" userId="9bd67cf12fbb31c1" providerId="LiveId" clId="{B35E2DDE-E8F1-4CCC-819F-D79EC363676D}" dt="2024-02-20T12:02:55.490" v="116" actId="1076"/>
          <ac:graphicFrameMkLst>
            <pc:docMk/>
            <pc:sldMk cId="726077118" sldId="4350"/>
            <ac:graphicFrameMk id="7" creationId="{061E8623-3CBE-ECB8-573D-76AB9BA68B83}"/>
          </ac:graphicFrameMkLst>
        </pc:graphicFrameChg>
        <pc:graphicFrameChg chg="del">
          <ac:chgData name="Hadia Almahli" userId="9bd67cf12fbb31c1" providerId="LiveId" clId="{B35E2DDE-E8F1-4CCC-819F-D79EC363676D}" dt="2024-02-20T12:02:35.541" v="114" actId="478"/>
          <ac:graphicFrameMkLst>
            <pc:docMk/>
            <pc:sldMk cId="726077118" sldId="4350"/>
            <ac:graphicFrameMk id="17" creationId="{901EA92B-E73B-F937-399F-CCCA30A0A129}"/>
          </ac:graphicFrameMkLst>
        </pc:graphicFrameChg>
        <pc:picChg chg="mod">
          <ac:chgData name="Hadia Almahli" userId="9bd67cf12fbb31c1" providerId="LiveId" clId="{B35E2DDE-E8F1-4CCC-819F-D79EC363676D}" dt="2024-02-20T12:03:51.475" v="254" actId="1076"/>
          <ac:picMkLst>
            <pc:docMk/>
            <pc:sldMk cId="726077118" sldId="4350"/>
            <ac:picMk id="5" creationId="{C8B881C3-897B-5016-6988-32A65FDFB455}"/>
          </ac:picMkLst>
        </pc:picChg>
      </pc:sldChg>
      <pc:sldChg chg="mod modShow">
        <pc:chgData name="Hadia Almahli" userId="9bd67cf12fbb31c1" providerId="LiveId" clId="{B35E2DDE-E8F1-4CCC-819F-D79EC363676D}" dt="2024-02-21T15:25:36.830" v="409" actId="729"/>
        <pc:sldMkLst>
          <pc:docMk/>
          <pc:sldMk cId="2782772515" sldId="4355"/>
        </pc:sldMkLst>
      </pc:sldChg>
      <pc:sldChg chg="mod modShow">
        <pc:chgData name="Hadia Almahli" userId="9bd67cf12fbb31c1" providerId="LiveId" clId="{B35E2DDE-E8F1-4CCC-819F-D79EC363676D}" dt="2024-02-21T15:25:33.428" v="408" actId="729"/>
        <pc:sldMkLst>
          <pc:docMk/>
          <pc:sldMk cId="2374299921" sldId="4356"/>
        </pc:sldMkLst>
      </pc:sldChg>
      <pc:sldChg chg="del">
        <pc:chgData name="Hadia Almahli" userId="9bd67cf12fbb31c1" providerId="LiveId" clId="{B35E2DDE-E8F1-4CCC-819F-D79EC363676D}" dt="2024-02-21T15:26:21.586" v="413" actId="47"/>
        <pc:sldMkLst>
          <pc:docMk/>
          <pc:sldMk cId="2531556360" sldId="4357"/>
        </pc:sldMkLst>
      </pc:sldChg>
      <pc:sldChg chg="del">
        <pc:chgData name="Hadia Almahli" userId="9bd67cf12fbb31c1" providerId="LiveId" clId="{B35E2DDE-E8F1-4CCC-819F-D79EC363676D}" dt="2024-02-21T15:26:18.689" v="412" actId="47"/>
        <pc:sldMkLst>
          <pc:docMk/>
          <pc:sldMk cId="1186708342" sldId="4358"/>
        </pc:sldMkLst>
      </pc:sldChg>
      <pc:sldChg chg="del">
        <pc:chgData name="Hadia Almahli" userId="9bd67cf12fbb31c1" providerId="LiveId" clId="{B35E2DDE-E8F1-4CCC-819F-D79EC363676D}" dt="2024-02-21T15:26:36.923" v="414" actId="47"/>
        <pc:sldMkLst>
          <pc:docMk/>
          <pc:sldMk cId="4017660397" sldId="4359"/>
        </pc:sldMkLst>
      </pc:sldChg>
      <pc:sldChg chg="del">
        <pc:chgData name="Hadia Almahli" userId="9bd67cf12fbb31c1" providerId="LiveId" clId="{B35E2DDE-E8F1-4CCC-819F-D79EC363676D}" dt="2024-02-21T15:26:39.847" v="415" actId="47"/>
        <pc:sldMkLst>
          <pc:docMk/>
          <pc:sldMk cId="3146139271" sldId="4360"/>
        </pc:sldMkLst>
      </pc:sldChg>
      <pc:sldChg chg="del">
        <pc:chgData name="Hadia Almahli" userId="9bd67cf12fbb31c1" providerId="LiveId" clId="{B35E2DDE-E8F1-4CCC-819F-D79EC363676D}" dt="2024-02-21T15:26:42.058" v="416" actId="47"/>
        <pc:sldMkLst>
          <pc:docMk/>
          <pc:sldMk cId="3108180490" sldId="4361"/>
        </pc:sldMkLst>
      </pc:sldChg>
      <pc:sldChg chg="ord">
        <pc:chgData name="Hadia Almahli" userId="9bd67cf12fbb31c1" providerId="LiveId" clId="{B35E2DDE-E8F1-4CCC-819F-D79EC363676D}" dt="2024-02-21T15:03:18.353" v="394"/>
        <pc:sldMkLst>
          <pc:docMk/>
          <pc:sldMk cId="3510789539" sldId="4362"/>
        </pc:sldMkLst>
      </pc:sldChg>
      <pc:sldChg chg="addSp delSp modSp add del mod modShow">
        <pc:chgData name="Hadia Almahli" userId="9bd67cf12fbb31c1" providerId="LiveId" clId="{B35E2DDE-E8F1-4CCC-819F-D79EC363676D}" dt="2024-02-21T15:03:40.721" v="398" actId="47"/>
        <pc:sldMkLst>
          <pc:docMk/>
          <pc:sldMk cId="2475794796" sldId="4363"/>
        </pc:sldMkLst>
        <pc:spChg chg="del">
          <ac:chgData name="Hadia Almahli" userId="9bd67cf12fbb31c1" providerId="LiveId" clId="{B35E2DDE-E8F1-4CCC-819F-D79EC363676D}" dt="2024-02-20T11:59:55.655" v="81" actId="478"/>
          <ac:spMkLst>
            <pc:docMk/>
            <pc:sldMk cId="2475794796" sldId="4363"/>
            <ac:spMk id="2" creationId="{6645B726-87EB-B26A-862C-B90FF1C57EEA}"/>
          </ac:spMkLst>
        </pc:spChg>
        <pc:spChg chg="del">
          <ac:chgData name="Hadia Almahli" userId="9bd67cf12fbb31c1" providerId="LiveId" clId="{B35E2DDE-E8F1-4CCC-819F-D79EC363676D}" dt="2024-02-20T11:59:52.996" v="79" actId="478"/>
          <ac:spMkLst>
            <pc:docMk/>
            <pc:sldMk cId="2475794796" sldId="4363"/>
            <ac:spMk id="4" creationId="{1654F6D7-F02F-50B2-2359-49FA21D4A62A}"/>
          </ac:spMkLst>
        </pc:spChg>
        <pc:spChg chg="del">
          <ac:chgData name="Hadia Almahli" userId="9bd67cf12fbb31c1" providerId="LiveId" clId="{B35E2DDE-E8F1-4CCC-819F-D79EC363676D}" dt="2024-02-20T11:59:54.080" v="80" actId="478"/>
          <ac:spMkLst>
            <pc:docMk/>
            <pc:sldMk cId="2475794796" sldId="4363"/>
            <ac:spMk id="7" creationId="{FC463573-3BD2-E4BF-95D7-539304759FA9}"/>
          </ac:spMkLst>
        </pc:spChg>
        <pc:spChg chg="del">
          <ac:chgData name="Hadia Almahli" userId="9bd67cf12fbb31c1" providerId="LiveId" clId="{B35E2DDE-E8F1-4CCC-819F-D79EC363676D}" dt="2024-02-20T11:59:47.685" v="77" actId="478"/>
          <ac:spMkLst>
            <pc:docMk/>
            <pc:sldMk cId="2475794796" sldId="4363"/>
            <ac:spMk id="8" creationId="{AF92FA31-36CC-8F2B-3FC1-340A0455EF47}"/>
          </ac:spMkLst>
        </pc:spChg>
        <pc:spChg chg="add mod">
          <ac:chgData name="Hadia Almahli" userId="9bd67cf12fbb31c1" providerId="LiveId" clId="{B35E2DDE-E8F1-4CCC-819F-D79EC363676D}" dt="2024-02-20T12:01:17.253" v="99" actId="1076"/>
          <ac:spMkLst>
            <pc:docMk/>
            <pc:sldMk cId="2475794796" sldId="4363"/>
            <ac:spMk id="9" creationId="{C2859688-4A67-2593-09F1-7B870E011A8F}"/>
          </ac:spMkLst>
        </pc:spChg>
        <pc:spChg chg="del">
          <ac:chgData name="Hadia Almahli" userId="9bd67cf12fbb31c1" providerId="LiveId" clId="{B35E2DDE-E8F1-4CCC-819F-D79EC363676D}" dt="2024-02-20T11:52:09.406" v="4" actId="478"/>
          <ac:spMkLst>
            <pc:docMk/>
            <pc:sldMk cId="2475794796" sldId="4363"/>
            <ac:spMk id="15" creationId="{4A90CF7E-8ECC-F9F6-0A56-C7AB216BEB5A}"/>
          </ac:spMkLst>
        </pc:spChg>
        <pc:graphicFrameChg chg="del mod">
          <ac:chgData name="Hadia Almahli" userId="9bd67cf12fbb31c1" providerId="LiveId" clId="{B35E2DDE-E8F1-4CCC-819F-D79EC363676D}" dt="2024-02-20T11:59:40.615" v="73" actId="478"/>
          <ac:graphicFrameMkLst>
            <pc:docMk/>
            <pc:sldMk cId="2475794796" sldId="4363"/>
            <ac:graphicFrameMk id="3" creationId="{1C7E9D00-6328-3472-FF8B-912B2966C5B8}"/>
          </ac:graphicFrameMkLst>
        </pc:graphicFrameChg>
        <pc:graphicFrameChg chg="del mod">
          <ac:chgData name="Hadia Almahli" userId="9bd67cf12fbb31c1" providerId="LiveId" clId="{B35E2DDE-E8F1-4CCC-819F-D79EC363676D}" dt="2024-02-20T12:00:08.830" v="83" actId="478"/>
          <ac:graphicFrameMkLst>
            <pc:docMk/>
            <pc:sldMk cId="2475794796" sldId="4363"/>
            <ac:graphicFrameMk id="10" creationId="{C33985BD-C110-42C6-8178-3AED4B5998F4}"/>
          </ac:graphicFrameMkLst>
        </pc:graphicFrameChg>
        <pc:graphicFrameChg chg="add mod">
          <ac:chgData name="Hadia Almahli" userId="9bd67cf12fbb31c1" providerId="LiveId" clId="{B35E2DDE-E8F1-4CCC-819F-D79EC363676D}" dt="2024-02-20T12:00:27.228" v="89" actId="1076"/>
          <ac:graphicFrameMkLst>
            <pc:docMk/>
            <pc:sldMk cId="2475794796" sldId="4363"/>
            <ac:graphicFrameMk id="11" creationId="{8468AAF8-0DB8-B7BA-B1EC-2766AD0845D4}"/>
          </ac:graphicFrameMkLst>
        </pc:graphicFrameChg>
      </pc:sldChg>
      <pc:sldChg chg="addSp delSp modSp add mod delAnim modNotesTx">
        <pc:chgData name="Hadia Almahli" userId="9bd67cf12fbb31c1" providerId="LiveId" clId="{B35E2DDE-E8F1-4CCC-819F-D79EC363676D}" dt="2024-02-21T15:04:35.835" v="404"/>
        <pc:sldMkLst>
          <pc:docMk/>
          <pc:sldMk cId="3994012628" sldId="4364"/>
        </pc:sldMkLst>
        <pc:spChg chg="add del mod">
          <ac:chgData name="Hadia Almahli" userId="9bd67cf12fbb31c1" providerId="LiveId" clId="{B35E2DDE-E8F1-4CCC-819F-D79EC363676D}" dt="2024-02-21T14:59:53.154" v="286" actId="478"/>
          <ac:spMkLst>
            <pc:docMk/>
            <pc:sldMk cId="3994012628" sldId="4364"/>
            <ac:spMk id="3" creationId="{61EC5A99-8A36-5726-89A5-D14A16C1135F}"/>
          </ac:spMkLst>
        </pc:spChg>
        <pc:spChg chg="del mod">
          <ac:chgData name="Hadia Almahli" userId="9bd67cf12fbb31c1" providerId="LiveId" clId="{B35E2DDE-E8F1-4CCC-819F-D79EC363676D}" dt="2024-02-21T14:59:23.151" v="282" actId="478"/>
          <ac:spMkLst>
            <pc:docMk/>
            <pc:sldMk cId="3994012628" sldId="4364"/>
            <ac:spMk id="4" creationId="{977ACA86-832D-B465-DF06-7AC1F5007EDC}"/>
          </ac:spMkLst>
        </pc:spChg>
        <pc:spChg chg="add mod">
          <ac:chgData name="Hadia Almahli" userId="9bd67cf12fbb31c1" providerId="LiveId" clId="{B35E2DDE-E8F1-4CCC-819F-D79EC363676D}" dt="2024-02-21T14:59:42.462" v="285" actId="255"/>
          <ac:spMkLst>
            <pc:docMk/>
            <pc:sldMk cId="3994012628" sldId="4364"/>
            <ac:spMk id="5" creationId="{63274343-40FC-A180-276B-A256BA23054A}"/>
          </ac:spMkLst>
        </pc:spChg>
        <pc:spChg chg="del mod">
          <ac:chgData name="Hadia Almahli" userId="9bd67cf12fbb31c1" providerId="LiveId" clId="{B35E2DDE-E8F1-4CCC-819F-D79EC363676D}" dt="2024-02-21T14:59:17.185" v="279" actId="478"/>
          <ac:spMkLst>
            <pc:docMk/>
            <pc:sldMk cId="3994012628" sldId="4364"/>
            <ac:spMk id="6" creationId="{0DE22ADB-5EC0-7F8C-95F8-40C5E3D3E0A7}"/>
          </ac:spMkLst>
        </pc:spChg>
        <pc:spChg chg="mod">
          <ac:chgData name="Hadia Almahli" userId="9bd67cf12fbb31c1" providerId="LiveId" clId="{B35E2DDE-E8F1-4CCC-819F-D79EC363676D}" dt="2024-02-21T15:01:49.644" v="384" actId="1076"/>
          <ac:spMkLst>
            <pc:docMk/>
            <pc:sldMk cId="3994012628" sldId="4364"/>
            <ac:spMk id="9" creationId="{B8EC59DF-BE12-162C-DA87-461A83A8B4A3}"/>
          </ac:spMkLst>
        </pc:spChg>
        <pc:spChg chg="del mod">
          <ac:chgData name="Hadia Almahli" userId="9bd67cf12fbb31c1" providerId="LiveId" clId="{B35E2DDE-E8F1-4CCC-819F-D79EC363676D}" dt="2024-02-21T14:59:19.455" v="280" actId="478"/>
          <ac:spMkLst>
            <pc:docMk/>
            <pc:sldMk cId="3994012628" sldId="4364"/>
            <ac:spMk id="13" creationId="{6B37BFA4-A6C0-54D8-E7D7-58F52C30FDF9}"/>
          </ac:spMkLst>
        </pc:spChg>
        <pc:spChg chg="mod">
          <ac:chgData name="Hadia Almahli" userId="9bd67cf12fbb31c1" providerId="LiveId" clId="{B35E2DDE-E8F1-4CCC-819F-D79EC363676D}" dt="2024-02-21T15:01:41.003" v="382" actId="1076"/>
          <ac:spMkLst>
            <pc:docMk/>
            <pc:sldMk cId="3994012628" sldId="4364"/>
            <ac:spMk id="14" creationId="{CE17B6F6-5FF2-FA90-426D-5AFB87563098}"/>
          </ac:spMkLst>
        </pc:spChg>
        <pc:spChg chg="del mod">
          <ac:chgData name="Hadia Almahli" userId="9bd67cf12fbb31c1" providerId="LiveId" clId="{B35E2DDE-E8F1-4CCC-819F-D79EC363676D}" dt="2024-02-21T14:59:21.422" v="281" actId="478"/>
          <ac:spMkLst>
            <pc:docMk/>
            <pc:sldMk cId="3994012628" sldId="4364"/>
            <ac:spMk id="16" creationId="{EE50EB26-368C-9B6F-5ADE-8C3A5050874C}"/>
          </ac:spMkLst>
        </pc:spChg>
        <pc:spChg chg="mod">
          <ac:chgData name="Hadia Almahli" userId="9bd67cf12fbb31c1" providerId="LiveId" clId="{B35E2DDE-E8F1-4CCC-819F-D79EC363676D}" dt="2024-02-21T15:02:09.477" v="386" actId="14100"/>
          <ac:spMkLst>
            <pc:docMk/>
            <pc:sldMk cId="3994012628" sldId="4364"/>
            <ac:spMk id="17" creationId="{F220CABD-C702-94E0-0D31-632907D92007}"/>
          </ac:spMkLst>
        </pc:spChg>
        <pc:graphicFrameChg chg="add mod">
          <ac:chgData name="Hadia Almahli" userId="9bd67cf12fbb31c1" providerId="LiveId" clId="{B35E2DDE-E8F1-4CCC-819F-D79EC363676D}" dt="2024-02-21T14:58:47.842" v="272" actId="1076"/>
          <ac:graphicFrameMkLst>
            <pc:docMk/>
            <pc:sldMk cId="3994012628" sldId="4364"/>
            <ac:graphicFrameMk id="2" creationId="{29B49C96-E9EE-F63B-3962-B726ECDDFED4}"/>
          </ac:graphicFrameMkLst>
        </pc:graphicFrameChg>
        <pc:graphicFrameChg chg="mod ord">
          <ac:chgData name="Hadia Almahli" userId="9bd67cf12fbb31c1" providerId="LiveId" clId="{B35E2DDE-E8F1-4CCC-819F-D79EC363676D}" dt="2024-02-21T15:02:14.004" v="387" actId="1076"/>
          <ac:graphicFrameMkLst>
            <pc:docMk/>
            <pc:sldMk cId="3994012628" sldId="4364"/>
            <ac:graphicFrameMk id="7" creationId="{061E8623-3CBE-ECB8-573D-76AB9BA68B83}"/>
          </ac:graphicFrameMkLst>
        </pc:graphicFrameChg>
        <pc:graphicFrameChg chg="mod">
          <ac:chgData name="Hadia Almahli" userId="9bd67cf12fbb31c1" providerId="LiveId" clId="{B35E2DDE-E8F1-4CCC-819F-D79EC363676D}" dt="2024-02-21T15:01:43.551" v="383" actId="1076"/>
          <ac:graphicFrameMkLst>
            <pc:docMk/>
            <pc:sldMk cId="3994012628" sldId="4364"/>
            <ac:graphicFrameMk id="10" creationId="{4037BEDF-80E7-227C-9570-5BDEDB7B34FB}"/>
          </ac:graphicFrameMkLst>
        </pc:graphicFrameChg>
        <pc:graphicFrameChg chg="mod">
          <ac:chgData name="Hadia Almahli" userId="9bd67cf12fbb31c1" providerId="LiveId" clId="{B35E2DDE-E8F1-4CCC-819F-D79EC363676D}" dt="2024-02-21T15:01:36.369" v="381" actId="1076"/>
          <ac:graphicFrameMkLst>
            <pc:docMk/>
            <pc:sldMk cId="3994012628" sldId="4364"/>
            <ac:graphicFrameMk id="11" creationId="{CA274301-C0ED-CB26-49F9-286481458A1E}"/>
          </ac:graphicFrameMkLst>
        </pc:graphicFrameChg>
        <pc:picChg chg="mod">
          <ac:chgData name="Hadia Almahli" userId="9bd67cf12fbb31c1" providerId="LiveId" clId="{B35E2DDE-E8F1-4CCC-819F-D79EC363676D}" dt="2024-02-21T15:02:21.521" v="388" actId="1076"/>
          <ac:picMkLst>
            <pc:docMk/>
            <pc:sldMk cId="3994012628" sldId="4364"/>
            <ac:picMk id="23" creationId="{0E671C90-2B37-ED4C-6B57-088D0CC043C6}"/>
          </ac:picMkLst>
        </pc:picChg>
      </pc:sldChg>
      <pc:sldChg chg="add del">
        <pc:chgData name="Hadia Almahli" userId="9bd67cf12fbb31c1" providerId="LiveId" clId="{B35E2DDE-E8F1-4CCC-819F-D79EC363676D}" dt="2024-02-21T15:02:59.162" v="392" actId="47"/>
        <pc:sldMkLst>
          <pc:docMk/>
          <pc:sldMk cId="1685717248" sldId="4365"/>
        </pc:sldMkLst>
      </pc:sldChg>
      <pc:sldChg chg="add">
        <pc:chgData name="Hadia Almahli" userId="9bd67cf12fbb31c1" providerId="LiveId" clId="{B35E2DDE-E8F1-4CCC-819F-D79EC363676D}" dt="2024-02-21T14:49:47.730" v="256"/>
        <pc:sldMkLst>
          <pc:docMk/>
          <pc:sldMk cId="3407665046" sldId="4366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4042856156" sldId="4367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1093597555" sldId="4368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310068893" sldId="4369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3965228402" sldId="4370"/>
        </pc:sldMkLst>
      </pc:sldChg>
      <pc:sldChg chg="addSp delSp modSp add mod delAnim modAnim">
        <pc:chgData name="Hadia Almahli" userId="9bd67cf12fbb31c1" providerId="LiveId" clId="{B35E2DDE-E8F1-4CCC-819F-D79EC363676D}" dt="2024-02-21T15:51:08.701" v="458" actId="208"/>
        <pc:sldMkLst>
          <pc:docMk/>
          <pc:sldMk cId="2231446563" sldId="4371"/>
        </pc:sldMkLst>
        <pc:spChg chg="del mod">
          <ac:chgData name="Hadia Almahli" userId="9bd67cf12fbb31c1" providerId="LiveId" clId="{B35E2DDE-E8F1-4CCC-819F-D79EC363676D}" dt="2024-02-21T15:47:27.346" v="442" actId="478"/>
          <ac:spMkLst>
            <pc:docMk/>
            <pc:sldMk cId="2231446563" sldId="4371"/>
            <ac:spMk id="5" creationId="{65AB00FD-8E60-607B-E361-B2A31365462F}"/>
          </ac:spMkLst>
        </pc:spChg>
        <pc:spChg chg="mod">
          <ac:chgData name="Hadia Almahli" userId="9bd67cf12fbb31c1" providerId="LiveId" clId="{B35E2DDE-E8F1-4CCC-819F-D79EC363676D}" dt="2024-02-21T15:42:19.286" v="439" actId="113"/>
          <ac:spMkLst>
            <pc:docMk/>
            <pc:sldMk cId="2231446563" sldId="4371"/>
            <ac:spMk id="10" creationId="{4C360615-1DBB-06F5-A63A-51D3F0413B87}"/>
          </ac:spMkLst>
        </pc:spChg>
        <pc:picChg chg="add mod">
          <ac:chgData name="Hadia Almahli" userId="9bd67cf12fbb31c1" providerId="LiveId" clId="{B35E2DDE-E8F1-4CCC-819F-D79EC363676D}" dt="2024-02-21T15:42:26.591" v="440" actId="1076"/>
          <ac:picMkLst>
            <pc:docMk/>
            <pc:sldMk cId="2231446563" sldId="4371"/>
            <ac:picMk id="3" creationId="{3B11D8CB-DD1C-3FA6-27A3-C8DDE9C5AA16}"/>
          </ac:picMkLst>
        </pc:picChg>
        <pc:picChg chg="add mod">
          <ac:chgData name="Hadia Almahli" userId="9bd67cf12fbb31c1" providerId="LiveId" clId="{B35E2DDE-E8F1-4CCC-819F-D79EC363676D}" dt="2024-02-21T15:50:56.848" v="456" actId="207"/>
          <ac:picMkLst>
            <pc:docMk/>
            <pc:sldMk cId="2231446563" sldId="4371"/>
            <ac:picMk id="6" creationId="{42614A1C-08D5-9130-CCC0-4F96C663AE20}"/>
          </ac:picMkLst>
        </pc:picChg>
        <pc:picChg chg="add mod">
          <ac:chgData name="Hadia Almahli" userId="9bd67cf12fbb31c1" providerId="LiveId" clId="{B35E2DDE-E8F1-4CCC-819F-D79EC363676D}" dt="2024-02-21T15:51:03.467" v="457" actId="208"/>
          <ac:picMkLst>
            <pc:docMk/>
            <pc:sldMk cId="2231446563" sldId="4371"/>
            <ac:picMk id="8" creationId="{554E69A9-E516-AB72-41DB-783B29573570}"/>
          </ac:picMkLst>
        </pc:picChg>
        <pc:picChg chg="add mod">
          <ac:chgData name="Hadia Almahli" userId="9bd67cf12fbb31c1" providerId="LiveId" clId="{B35E2DDE-E8F1-4CCC-819F-D79EC363676D}" dt="2024-02-21T15:51:08.701" v="458" actId="208"/>
          <ac:picMkLst>
            <pc:docMk/>
            <pc:sldMk cId="2231446563" sldId="4371"/>
            <ac:picMk id="11" creationId="{DD543C4C-4E7C-DC3C-F2C7-88427683FC35}"/>
          </ac:picMkLst>
        </pc:picChg>
        <pc:picChg chg="del">
          <ac:chgData name="Hadia Almahli" userId="9bd67cf12fbb31c1" providerId="LiveId" clId="{B35E2DDE-E8F1-4CCC-819F-D79EC363676D}" dt="2024-02-21T15:38:45.295" v="418" actId="478"/>
          <ac:picMkLst>
            <pc:docMk/>
            <pc:sldMk cId="2231446563" sldId="4371"/>
            <ac:picMk id="18" creationId="{1550D47B-0F4D-C24E-2703-B600D2CE48EA}"/>
          </ac:picMkLst>
        </pc:picChg>
      </pc:sldChg>
    </pc:docChg>
  </pc:docChgLst>
  <pc:docChgLst>
    <pc:chgData name="Hadia Almahli" userId="9bd67cf12fbb31c1" providerId="LiveId" clId="{C77E3FBE-5430-48E2-B322-4A55146A3A2A}"/>
    <pc:docChg chg="undo custSel addSld delSld modSld sldOrd">
      <pc:chgData name="Hadia Almahli" userId="9bd67cf12fbb31c1" providerId="LiveId" clId="{C77E3FBE-5430-48E2-B322-4A55146A3A2A}" dt="2024-01-18T15:53:01.238" v="566" actId="20577"/>
      <pc:docMkLst>
        <pc:docMk/>
      </pc:docMkLst>
      <pc:sldChg chg="modSp mod">
        <pc:chgData name="Hadia Almahli" userId="9bd67cf12fbb31c1" providerId="LiveId" clId="{C77E3FBE-5430-48E2-B322-4A55146A3A2A}" dt="2024-01-16T15:33:10.622" v="270" actId="1076"/>
        <pc:sldMkLst>
          <pc:docMk/>
          <pc:sldMk cId="3467201765" sldId="264"/>
        </pc:sldMkLst>
        <pc:spChg chg="mod">
          <ac:chgData name="Hadia Almahli" userId="9bd67cf12fbb31c1" providerId="LiveId" clId="{C77E3FBE-5430-48E2-B322-4A55146A3A2A}" dt="2024-01-16T15:33:10.622" v="270" actId="1076"/>
          <ac:spMkLst>
            <pc:docMk/>
            <pc:sldMk cId="3467201765" sldId="264"/>
            <ac:spMk id="3" creationId="{4F6F39BD-5E9B-2786-6B4B-DB7587582EDD}"/>
          </ac:spMkLst>
        </pc:spChg>
      </pc:sldChg>
      <pc:sldChg chg="addSp delSp modSp del mod ord modShow">
        <pc:chgData name="Hadia Almahli" userId="9bd67cf12fbb31c1" providerId="LiveId" clId="{C77E3FBE-5430-48E2-B322-4A55146A3A2A}" dt="2024-01-16T15:32:54.798" v="265" actId="47"/>
        <pc:sldMkLst>
          <pc:docMk/>
          <pc:sldMk cId="1356479638" sldId="4231"/>
        </pc:sldMkLst>
        <pc:graphicFrameChg chg="add del modGraphic">
          <ac:chgData name="Hadia Almahli" userId="9bd67cf12fbb31c1" providerId="LiveId" clId="{C77E3FBE-5430-48E2-B322-4A55146A3A2A}" dt="2024-01-16T15:16:04.743" v="27" actId="2166"/>
          <ac:graphicFrameMkLst>
            <pc:docMk/>
            <pc:sldMk cId="1356479638" sldId="4231"/>
            <ac:graphicFrameMk id="14" creationId="{1ADCBA97-2E4C-9472-EAFC-8233737B1254}"/>
          </ac:graphicFrameMkLst>
        </pc:graphicFrameChg>
      </pc:sldChg>
      <pc:sldChg chg="addSp delSp modSp add mod modNotesTx">
        <pc:chgData name="Hadia Almahli" userId="9bd67cf12fbb31c1" providerId="LiveId" clId="{C77E3FBE-5430-48E2-B322-4A55146A3A2A}" dt="2024-01-18T15:53:01.238" v="566" actId="20577"/>
        <pc:sldMkLst>
          <pc:docMk/>
          <pc:sldMk cId="4012533103" sldId="4269"/>
        </pc:sldMkLst>
        <pc:spChg chg="mod">
          <ac:chgData name="Hadia Almahli" userId="9bd67cf12fbb31c1" providerId="LiveId" clId="{C77E3FBE-5430-48E2-B322-4A55146A3A2A}" dt="2024-01-16T15:59:25.443" v="452" actId="207"/>
          <ac:spMkLst>
            <pc:docMk/>
            <pc:sldMk cId="4012533103" sldId="4269"/>
            <ac:spMk id="4" creationId="{A36954DB-2525-97B4-1C9E-A415BD478728}"/>
          </ac:spMkLst>
        </pc:spChg>
        <pc:spChg chg="del">
          <ac:chgData name="Hadia Almahli" userId="9bd67cf12fbb31c1" providerId="LiveId" clId="{C77E3FBE-5430-48E2-B322-4A55146A3A2A}" dt="2024-01-16T15:52:00.651" v="411" actId="478"/>
          <ac:spMkLst>
            <pc:docMk/>
            <pc:sldMk cId="4012533103" sldId="4269"/>
            <ac:spMk id="5" creationId="{E18F5690-A949-1BDD-7610-7FE398795E6E}"/>
          </ac:spMkLst>
        </pc:spChg>
        <pc:spChg chg="del">
          <ac:chgData name="Hadia Almahli" userId="9bd67cf12fbb31c1" providerId="LiveId" clId="{C77E3FBE-5430-48E2-B322-4A55146A3A2A}" dt="2024-01-16T15:13:43.689" v="21" actId="478"/>
          <ac:spMkLst>
            <pc:docMk/>
            <pc:sldMk cId="4012533103" sldId="4269"/>
            <ac:spMk id="7" creationId="{209469E8-41F5-D811-7358-241B253C5B17}"/>
          </ac:spMkLst>
        </pc:spChg>
        <pc:spChg chg="mod">
          <ac:chgData name="Hadia Almahli" userId="9bd67cf12fbb31c1" providerId="LiveId" clId="{C77E3FBE-5430-48E2-B322-4A55146A3A2A}" dt="2024-01-16T15:54:52.534" v="434" actId="207"/>
          <ac:spMkLst>
            <pc:docMk/>
            <pc:sldMk cId="4012533103" sldId="4269"/>
            <ac:spMk id="8" creationId="{1F41F248-BD92-840A-6281-6C9937110262}"/>
          </ac:spMkLst>
        </pc:spChg>
        <pc:spChg chg="del">
          <ac:chgData name="Hadia Almahli" userId="9bd67cf12fbb31c1" providerId="LiveId" clId="{C77E3FBE-5430-48E2-B322-4A55146A3A2A}" dt="2024-01-16T15:12:49.307" v="4" actId="478"/>
          <ac:spMkLst>
            <pc:docMk/>
            <pc:sldMk cId="4012533103" sldId="4269"/>
            <ac:spMk id="9" creationId="{3E3174A6-AA2D-3D26-C4B0-9E366824E21B}"/>
          </ac:spMkLst>
        </pc:spChg>
        <pc:spChg chg="add mod">
          <ac:chgData name="Hadia Almahli" userId="9bd67cf12fbb31c1" providerId="LiveId" clId="{C77E3FBE-5430-48E2-B322-4A55146A3A2A}" dt="2024-01-16T16:00:57.986" v="466" actId="1076"/>
          <ac:spMkLst>
            <pc:docMk/>
            <pc:sldMk cId="4012533103" sldId="4269"/>
            <ac:spMk id="12" creationId="{6038D6BF-B73F-8A04-F27A-80CBBAF43457}"/>
          </ac:spMkLst>
        </pc:spChg>
        <pc:spChg chg="add mod">
          <ac:chgData name="Hadia Almahli" userId="9bd67cf12fbb31c1" providerId="LiveId" clId="{C77E3FBE-5430-48E2-B322-4A55146A3A2A}" dt="2024-01-16T15:17:02.736" v="36" actId="1076"/>
          <ac:spMkLst>
            <pc:docMk/>
            <pc:sldMk cId="4012533103" sldId="4269"/>
            <ac:spMk id="13" creationId="{905A8532-5976-CF0B-99CC-1A7EFA368AB2}"/>
          </ac:spMkLst>
        </pc:spChg>
        <pc:spChg chg="add mod">
          <ac:chgData name="Hadia Almahli" userId="9bd67cf12fbb31c1" providerId="LiveId" clId="{C77E3FBE-5430-48E2-B322-4A55146A3A2A}" dt="2024-01-16T15:45:30.271" v="357" actId="207"/>
          <ac:spMkLst>
            <pc:docMk/>
            <pc:sldMk cId="4012533103" sldId="4269"/>
            <ac:spMk id="15" creationId="{78D48515-74B8-4871-428A-C8615007C45A}"/>
          </ac:spMkLst>
        </pc:spChg>
        <pc:spChg chg="add del mod">
          <ac:chgData name="Hadia Almahli" userId="9bd67cf12fbb31c1" providerId="LiveId" clId="{C77E3FBE-5430-48E2-B322-4A55146A3A2A}" dt="2024-01-16T15:52:03.213" v="412" actId="478"/>
          <ac:spMkLst>
            <pc:docMk/>
            <pc:sldMk cId="4012533103" sldId="4269"/>
            <ac:spMk id="17" creationId="{834AC109-2A06-AD73-62A0-65690615AA82}"/>
          </ac:spMkLst>
        </pc:spChg>
        <pc:spChg chg="add mod">
          <ac:chgData name="Hadia Almahli" userId="9bd67cf12fbb31c1" providerId="LiveId" clId="{C77E3FBE-5430-48E2-B322-4A55146A3A2A}" dt="2024-01-16T15:52:21.333" v="419" actId="1076"/>
          <ac:spMkLst>
            <pc:docMk/>
            <pc:sldMk cId="4012533103" sldId="4269"/>
            <ac:spMk id="18" creationId="{6B30107A-FE2B-83F5-94CA-A2BC5C6C2070}"/>
          </ac:spMkLst>
        </pc:spChg>
        <pc:spChg chg="add mod">
          <ac:chgData name="Hadia Almahli" userId="9bd67cf12fbb31c1" providerId="LiveId" clId="{C77E3FBE-5430-48E2-B322-4A55146A3A2A}" dt="2024-01-16T16:00:22.972" v="463" actId="14100"/>
          <ac:spMkLst>
            <pc:docMk/>
            <pc:sldMk cId="4012533103" sldId="4269"/>
            <ac:spMk id="20" creationId="{C88CC3E1-E81D-8C82-DF32-8CBF08F1F0B2}"/>
          </ac:spMkLst>
        </pc:spChg>
        <pc:graphicFrameChg chg="mod">
          <ac:chgData name="Hadia Almahli" userId="9bd67cf12fbb31c1" providerId="LiveId" clId="{C77E3FBE-5430-48E2-B322-4A55146A3A2A}" dt="2024-01-16T16:00:11.880" v="461"/>
          <ac:graphicFrameMkLst>
            <pc:docMk/>
            <pc:sldMk cId="4012533103" sldId="4269"/>
            <ac:graphicFrameMk id="3" creationId="{65303FC9-D594-99E6-3A42-E7A5CED3E731}"/>
          </ac:graphicFrameMkLst>
        </pc:graphicFrameChg>
        <pc:graphicFrameChg chg="del">
          <ac:chgData name="Hadia Almahli" userId="9bd67cf12fbb31c1" providerId="LiveId" clId="{C77E3FBE-5430-48E2-B322-4A55146A3A2A}" dt="2024-01-16T15:12:35.970" v="3" actId="478"/>
          <ac:graphicFrameMkLst>
            <pc:docMk/>
            <pc:sldMk cId="4012533103" sldId="4269"/>
            <ac:graphicFrameMk id="6" creationId="{5B4CCC13-6123-F292-411F-B5B1CC9985A7}"/>
          </ac:graphicFrameMkLst>
        </pc:graphicFrameChg>
        <pc:graphicFrameChg chg="add mod">
          <ac:chgData name="Hadia Almahli" userId="9bd67cf12fbb31c1" providerId="LiveId" clId="{C77E3FBE-5430-48E2-B322-4A55146A3A2A}" dt="2024-01-16T15:53:47.760" v="421" actId="1076"/>
          <ac:graphicFrameMkLst>
            <pc:docMk/>
            <pc:sldMk cId="4012533103" sldId="4269"/>
            <ac:graphicFrameMk id="10" creationId="{E97C1F55-4CB8-8B00-00D3-FCA49836025F}"/>
          </ac:graphicFrameMkLst>
        </pc:graphicFrameChg>
        <pc:graphicFrameChg chg="add del mod modGraphic">
          <ac:chgData name="Hadia Almahli" userId="9bd67cf12fbb31c1" providerId="LiveId" clId="{C77E3FBE-5430-48E2-B322-4A55146A3A2A}" dt="2024-01-16T15:45:46.772" v="360" actId="478"/>
          <ac:graphicFrameMkLst>
            <pc:docMk/>
            <pc:sldMk cId="4012533103" sldId="4269"/>
            <ac:graphicFrameMk id="11" creationId="{E3D22628-E407-A354-E149-01AA4CD2AABB}"/>
          </ac:graphicFrameMkLst>
        </pc:graphicFrameChg>
        <pc:picChg chg="add mod">
          <ac:chgData name="Hadia Almahli" userId="9bd67cf12fbb31c1" providerId="LiveId" clId="{C77E3FBE-5430-48E2-B322-4A55146A3A2A}" dt="2024-01-16T16:00:33.202" v="464" actId="1076"/>
          <ac:picMkLst>
            <pc:docMk/>
            <pc:sldMk cId="4012533103" sldId="4269"/>
            <ac:picMk id="14" creationId="{93AE7E3F-25C4-3C1B-893E-4343AB70555A}"/>
          </ac:picMkLst>
        </pc:picChg>
      </pc:sldChg>
      <pc:sldChg chg="del mod modShow">
        <pc:chgData name="Hadia Almahli" userId="9bd67cf12fbb31c1" providerId="LiveId" clId="{C77E3FBE-5430-48E2-B322-4A55146A3A2A}" dt="2024-01-16T15:32:58.921" v="266" actId="47"/>
        <pc:sldMkLst>
          <pc:docMk/>
          <pc:sldMk cId="1416379648" sldId="4331"/>
        </pc:sldMkLst>
      </pc:sldChg>
      <pc:sldChg chg="addSp delSp modSp mod">
        <pc:chgData name="Hadia Almahli" userId="9bd67cf12fbb31c1" providerId="LiveId" clId="{C77E3FBE-5430-48E2-B322-4A55146A3A2A}" dt="2024-01-18T15:52:24.474" v="516" actId="1076"/>
        <pc:sldMkLst>
          <pc:docMk/>
          <pc:sldMk cId="1032141460" sldId="4341"/>
        </pc:sldMkLst>
        <pc:spChg chg="add mod">
          <ac:chgData name="Hadia Almahli" userId="9bd67cf12fbb31c1" providerId="LiveId" clId="{C77E3FBE-5430-48E2-B322-4A55146A3A2A}" dt="2024-01-16T16:14:08.473" v="491" actId="1076"/>
          <ac:spMkLst>
            <pc:docMk/>
            <pc:sldMk cId="1032141460" sldId="4341"/>
            <ac:spMk id="2" creationId="{4FC72D61-4DAB-1BA5-3090-18A535E017B1}"/>
          </ac:spMkLst>
        </pc:spChg>
        <pc:spChg chg="del mod">
          <ac:chgData name="Hadia Almahli" userId="9bd67cf12fbb31c1" providerId="LiveId" clId="{C77E3FBE-5430-48E2-B322-4A55146A3A2A}" dt="2024-01-16T16:13:53.555" v="486" actId="478"/>
          <ac:spMkLst>
            <pc:docMk/>
            <pc:sldMk cId="1032141460" sldId="4341"/>
            <ac:spMk id="4" creationId="{D1B63C06-E2CB-3033-E0B9-2CF8F9C210BE}"/>
          </ac:spMkLst>
        </pc:spChg>
        <pc:spChg chg="del">
          <ac:chgData name="Hadia Almahli" userId="9bd67cf12fbb31c1" providerId="LiveId" clId="{C77E3FBE-5430-48E2-B322-4A55146A3A2A}" dt="2024-01-16T15:19:08.605" v="41" actId="478"/>
          <ac:spMkLst>
            <pc:docMk/>
            <pc:sldMk cId="1032141460" sldId="4341"/>
            <ac:spMk id="9" creationId="{3D54807A-EE20-2B22-35B4-75DACD1AF4A5}"/>
          </ac:spMkLst>
        </pc:spChg>
        <pc:spChg chg="mod">
          <ac:chgData name="Hadia Almahli" userId="9bd67cf12fbb31c1" providerId="LiveId" clId="{C77E3FBE-5430-48E2-B322-4A55146A3A2A}" dt="2024-01-16T15:51:41.948" v="410" actId="1076"/>
          <ac:spMkLst>
            <pc:docMk/>
            <pc:sldMk cId="1032141460" sldId="4341"/>
            <ac:spMk id="10" creationId="{651F5E49-3EBB-2236-CD7F-4FF12E5FD9AD}"/>
          </ac:spMkLst>
        </pc:spChg>
        <pc:spChg chg="del">
          <ac:chgData name="Hadia Almahli" userId="9bd67cf12fbb31c1" providerId="LiveId" clId="{C77E3FBE-5430-48E2-B322-4A55146A3A2A}" dt="2024-01-16T15:19:05.753" v="40" actId="478"/>
          <ac:spMkLst>
            <pc:docMk/>
            <pc:sldMk cId="1032141460" sldId="4341"/>
            <ac:spMk id="14" creationId="{F817CF27-7F27-A49F-B339-4E7B704C8C77}"/>
          </ac:spMkLst>
        </pc:spChg>
        <pc:spChg chg="del">
          <ac:chgData name="Hadia Almahli" userId="9bd67cf12fbb31c1" providerId="LiveId" clId="{C77E3FBE-5430-48E2-B322-4A55146A3A2A}" dt="2024-01-16T15:19:03.893" v="39" actId="478"/>
          <ac:spMkLst>
            <pc:docMk/>
            <pc:sldMk cId="1032141460" sldId="4341"/>
            <ac:spMk id="15" creationId="{E8DE9BCB-2F91-7FF5-EB0A-F76736AEDB95}"/>
          </ac:spMkLst>
        </pc:spChg>
        <pc:spChg chg="mod">
          <ac:chgData name="Hadia Almahli" userId="9bd67cf12fbb31c1" providerId="LiveId" clId="{C77E3FBE-5430-48E2-B322-4A55146A3A2A}" dt="2024-01-18T15:52:24.474" v="516" actId="1076"/>
          <ac:spMkLst>
            <pc:docMk/>
            <pc:sldMk cId="1032141460" sldId="4341"/>
            <ac:spMk id="17" creationId="{C83F17F2-1BD4-8B11-46CD-4C1A4CAC6F8A}"/>
          </ac:spMkLst>
        </pc:spChg>
        <pc:graphicFrameChg chg="mod">
          <ac:chgData name="Hadia Almahli" userId="9bd67cf12fbb31c1" providerId="LiveId" clId="{C77E3FBE-5430-48E2-B322-4A55146A3A2A}" dt="2024-01-16T16:14:04.334" v="490" actId="1076"/>
          <ac:graphicFrameMkLst>
            <pc:docMk/>
            <pc:sldMk cId="1032141460" sldId="4341"/>
            <ac:graphicFrameMk id="3" creationId="{57AEF155-A435-FDCF-D573-EDAA955EF3F2}"/>
          </ac:graphicFrameMkLst>
        </pc:graphicFrameChg>
        <pc:graphicFrameChg chg="del">
          <ac:chgData name="Hadia Almahli" userId="9bd67cf12fbb31c1" providerId="LiveId" clId="{C77E3FBE-5430-48E2-B322-4A55146A3A2A}" dt="2024-01-16T15:19:10.104" v="42" actId="478"/>
          <ac:graphicFrameMkLst>
            <pc:docMk/>
            <pc:sldMk cId="1032141460" sldId="4341"/>
            <ac:graphicFrameMk id="5" creationId="{F2D2D908-A252-84AF-02D6-9D10AD31675F}"/>
          </ac:graphicFrameMkLst>
        </pc:graphicFrameChg>
      </pc:sldChg>
      <pc:sldChg chg="addSp delSp modSp mod">
        <pc:chgData name="Hadia Almahli" userId="9bd67cf12fbb31c1" providerId="LiveId" clId="{C77E3FBE-5430-48E2-B322-4A55146A3A2A}" dt="2024-01-16T15:49:31.012" v="382"/>
        <pc:sldMkLst>
          <pc:docMk/>
          <pc:sldMk cId="2969212380" sldId="4343"/>
        </pc:sldMkLst>
        <pc:spChg chg="mod">
          <ac:chgData name="Hadia Almahli" userId="9bd67cf12fbb31c1" providerId="LiveId" clId="{C77E3FBE-5430-48E2-B322-4A55146A3A2A}" dt="2024-01-16T15:48:06.065" v="369" actId="1076"/>
          <ac:spMkLst>
            <pc:docMk/>
            <pc:sldMk cId="2969212380" sldId="4343"/>
            <ac:spMk id="9" creationId="{6FE65C0D-B13E-5FAF-7BAA-C3DEFCC2F12A}"/>
          </ac:spMkLst>
        </pc:spChg>
        <pc:spChg chg="mod">
          <ac:chgData name="Hadia Almahli" userId="9bd67cf12fbb31c1" providerId="LiveId" clId="{C77E3FBE-5430-48E2-B322-4A55146A3A2A}" dt="2024-01-16T15:47:41.142" v="367" actId="113"/>
          <ac:spMkLst>
            <pc:docMk/>
            <pc:sldMk cId="2969212380" sldId="4343"/>
            <ac:spMk id="17" creationId="{B84757A5-665D-A32F-6F07-46678C1A5B7F}"/>
          </ac:spMkLst>
        </pc:spChg>
        <pc:spChg chg="del mod">
          <ac:chgData name="Hadia Almahli" userId="9bd67cf12fbb31c1" providerId="LiveId" clId="{C77E3FBE-5430-48E2-B322-4A55146A3A2A}" dt="2024-01-16T15:21:28.461" v="57" actId="478"/>
          <ac:spMkLst>
            <pc:docMk/>
            <pc:sldMk cId="2969212380" sldId="4343"/>
            <ac:spMk id="23" creationId="{F08BFBCB-D489-EAA7-9AFE-1D20B2988438}"/>
          </ac:spMkLst>
        </pc:spChg>
        <pc:spChg chg="mod">
          <ac:chgData name="Hadia Almahli" userId="9bd67cf12fbb31c1" providerId="LiveId" clId="{C77E3FBE-5430-48E2-B322-4A55146A3A2A}" dt="2024-01-16T15:48:14.130" v="371" actId="1076"/>
          <ac:spMkLst>
            <pc:docMk/>
            <pc:sldMk cId="2969212380" sldId="4343"/>
            <ac:spMk id="24" creationId="{3CCA762A-106B-56DB-8B63-F1379C095576}"/>
          </ac:spMkLst>
        </pc:spChg>
        <pc:graphicFrameChg chg="mod">
          <ac:chgData name="Hadia Almahli" userId="9bd67cf12fbb31c1" providerId="LiveId" clId="{C77E3FBE-5430-48E2-B322-4A55146A3A2A}" dt="2024-01-16T15:49:19.052" v="3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add mod">
          <ac:chgData name="Hadia Almahli" userId="9bd67cf12fbb31c1" providerId="LiveId" clId="{C77E3FBE-5430-48E2-B322-4A55146A3A2A}" dt="2024-01-16T15:49:31.012" v="382"/>
          <ac:graphicFrameMkLst>
            <pc:docMk/>
            <pc:sldMk cId="2969212380" sldId="4343"/>
            <ac:graphicFrameMk id="3" creationId="{A648AAF6-62D7-7FC3-0C2D-DCF2051AF6D7}"/>
          </ac:graphicFrameMkLst>
        </pc:graphicFrameChg>
        <pc:graphicFrameChg chg="mod">
          <ac:chgData name="Hadia Almahli" userId="9bd67cf12fbb31c1" providerId="LiveId" clId="{C77E3FBE-5430-48E2-B322-4A55146A3A2A}" dt="2024-01-16T15:26:14.430" v="185" actId="1076"/>
          <ac:graphicFrameMkLst>
            <pc:docMk/>
            <pc:sldMk cId="2969212380" sldId="4343"/>
            <ac:graphicFrameMk id="6" creationId="{24D02798-6396-CA23-BE50-CE9DEFB97EBB}"/>
          </ac:graphicFrameMkLst>
        </pc:graphicFrameChg>
        <pc:graphicFrameChg chg="del mod">
          <ac:chgData name="Hadia Almahli" userId="9bd67cf12fbb31c1" providerId="LiveId" clId="{C77E3FBE-5430-48E2-B322-4A55146A3A2A}" dt="2024-01-16T15:29:14.342" v="223" actId="478"/>
          <ac:graphicFrameMkLst>
            <pc:docMk/>
            <pc:sldMk cId="2969212380" sldId="4343"/>
            <ac:graphicFrameMk id="11" creationId="{D10B5548-408B-2667-F1A7-52A037CF9067}"/>
          </ac:graphicFrameMkLst>
        </pc:graphicFrameChg>
        <pc:graphicFrameChg chg="del mod">
          <ac:chgData name="Hadia Almahli" userId="9bd67cf12fbb31c1" providerId="LiveId" clId="{C77E3FBE-5430-48E2-B322-4A55146A3A2A}" dt="2024-01-16T15:26:07.992" v="182" actId="478"/>
          <ac:graphicFrameMkLst>
            <pc:docMk/>
            <pc:sldMk cId="2969212380" sldId="4343"/>
            <ac:graphicFrameMk id="15" creationId="{46B76042-4F64-30C5-9019-B6C605EA4EC5}"/>
          </ac:graphicFrameMkLst>
        </pc:graphicFrameChg>
        <pc:graphicFrameChg chg="del mod">
          <ac:chgData name="Hadia Almahli" userId="9bd67cf12fbb31c1" providerId="LiveId" clId="{C77E3FBE-5430-48E2-B322-4A55146A3A2A}" dt="2024-01-16T15:26:09.498" v="183" actId="478"/>
          <ac:graphicFrameMkLst>
            <pc:docMk/>
            <pc:sldMk cId="2969212380" sldId="4343"/>
            <ac:graphicFrameMk id="16" creationId="{95FE5A3E-4863-4752-1C08-D8FEBAF9D22B}"/>
          </ac:graphicFrameMkLst>
        </pc:graphicFrameChg>
        <pc:picChg chg="mod">
          <ac:chgData name="Hadia Almahli" userId="9bd67cf12fbb31c1" providerId="LiveId" clId="{C77E3FBE-5430-48E2-B322-4A55146A3A2A}" dt="2024-01-16T15:29:51.626" v="233" actId="1076"/>
          <ac:picMkLst>
            <pc:docMk/>
            <pc:sldMk cId="2969212380" sldId="4343"/>
            <ac:picMk id="4" creationId="{0BDDF0FC-837D-24A8-3DCC-33859056D87D}"/>
          </ac:picMkLst>
        </pc:picChg>
        <pc:picChg chg="del">
          <ac:chgData name="Hadia Almahli" userId="9bd67cf12fbb31c1" providerId="LiveId" clId="{C77E3FBE-5430-48E2-B322-4A55146A3A2A}" dt="2024-01-16T15:20:58.234" v="55" actId="478"/>
          <ac:picMkLst>
            <pc:docMk/>
            <pc:sldMk cId="2969212380" sldId="4343"/>
            <ac:picMk id="18" creationId="{F4DA9FE8-D925-A31C-93EE-4E824C5F8B4E}"/>
          </ac:picMkLst>
        </pc:picChg>
      </pc:sldChg>
      <pc:sldChg chg="delSp modSp mod">
        <pc:chgData name="Hadia Almahli" userId="9bd67cf12fbb31c1" providerId="LiveId" clId="{C77E3FBE-5430-48E2-B322-4A55146A3A2A}" dt="2024-01-16T15:50:37.256" v="387"/>
        <pc:sldMkLst>
          <pc:docMk/>
          <pc:sldMk cId="894880804" sldId="4344"/>
        </pc:sldMkLst>
        <pc:spChg chg="mod">
          <ac:chgData name="Hadia Almahli" userId="9bd67cf12fbb31c1" providerId="LiveId" clId="{C77E3FBE-5430-48E2-B322-4A55146A3A2A}" dt="2024-01-16T15:31:55.373" v="260" actId="1076"/>
          <ac:spMkLst>
            <pc:docMk/>
            <pc:sldMk cId="894880804" sldId="4344"/>
            <ac:spMk id="12" creationId="{800CABA6-C8F6-818F-6176-E375EDC8D8DF}"/>
          </ac:spMkLst>
        </pc:spChg>
        <pc:spChg chg="del mod">
          <ac:chgData name="Hadia Almahli" userId="9bd67cf12fbb31c1" providerId="LiveId" clId="{C77E3FBE-5430-48E2-B322-4A55146A3A2A}" dt="2024-01-16T15:31:47.213" v="259" actId="478"/>
          <ac:spMkLst>
            <pc:docMk/>
            <pc:sldMk cId="894880804" sldId="4344"/>
            <ac:spMk id="16" creationId="{A82ED285-C8FB-1262-3B94-4B0E7BCD679A}"/>
          </ac:spMkLst>
        </pc:spChg>
        <pc:graphicFrameChg chg="mod">
          <ac:chgData name="Hadia Almahli" userId="9bd67cf12fbb31c1" providerId="LiveId" clId="{C77E3FBE-5430-48E2-B322-4A55146A3A2A}" dt="2024-01-16T15:50:37.256" v="387"/>
          <ac:graphicFrameMkLst>
            <pc:docMk/>
            <pc:sldMk cId="894880804" sldId="4344"/>
            <ac:graphicFrameMk id="5" creationId="{2D36F03A-92A1-0BC6-8872-B14380EDDC3E}"/>
          </ac:graphicFrameMkLst>
        </pc:graphicFrameChg>
        <pc:graphicFrameChg chg="del">
          <ac:chgData name="Hadia Almahli" userId="9bd67cf12fbb31c1" providerId="LiveId" clId="{C77E3FBE-5430-48E2-B322-4A55146A3A2A}" dt="2024-01-16T15:30:02.782" v="234" actId="478"/>
          <ac:graphicFrameMkLst>
            <pc:docMk/>
            <pc:sldMk cId="894880804" sldId="4344"/>
            <ac:graphicFrameMk id="7" creationId="{67E779F4-AF7E-1B87-402B-1443D765067B}"/>
          </ac:graphicFrameMkLst>
        </pc:graphicFrameChg>
        <pc:graphicFrameChg chg="mod">
          <ac:chgData name="Hadia Almahli" userId="9bd67cf12fbb31c1" providerId="LiveId" clId="{C77E3FBE-5430-48E2-B322-4A55146A3A2A}" dt="2024-01-16T15:32:04.844" v="262" actId="1076"/>
          <ac:graphicFrameMkLst>
            <pc:docMk/>
            <pc:sldMk cId="894880804" sldId="4344"/>
            <ac:graphicFrameMk id="10" creationId="{17C4DFEE-B902-E619-B28C-EB90EE9E6536}"/>
          </ac:graphicFrameMkLst>
        </pc:graphicFrameChg>
        <pc:picChg chg="mod">
          <ac:chgData name="Hadia Almahli" userId="9bd67cf12fbb31c1" providerId="LiveId" clId="{C77E3FBE-5430-48E2-B322-4A55146A3A2A}" dt="2024-01-16T15:32:16.580" v="263" actId="1076"/>
          <ac:picMkLst>
            <pc:docMk/>
            <pc:sldMk cId="894880804" sldId="4344"/>
            <ac:picMk id="8" creationId="{F753B2E7-5607-0E31-7492-E05A841EFF84}"/>
          </ac:picMkLst>
        </pc:picChg>
      </pc:sldChg>
      <pc:sldChg chg="del">
        <pc:chgData name="Hadia Almahli" userId="9bd67cf12fbb31c1" providerId="LiveId" clId="{C77E3FBE-5430-48E2-B322-4A55146A3A2A}" dt="2024-01-16T15:33:01.031" v="267" actId="47"/>
        <pc:sldMkLst>
          <pc:docMk/>
          <pc:sldMk cId="3904897437" sldId="4345"/>
        </pc:sldMkLst>
      </pc:sldChg>
    </pc:docChg>
  </pc:docChgLst>
  <pc:docChgLst>
    <pc:chgData name="Hadia Almahli" userId="9bd67cf12fbb31c1" providerId="LiveId" clId="{C17FB504-AD92-430B-988D-26F3F0E4C766}"/>
    <pc:docChg chg="undo custSel addSld delSld modSld sldOrd">
      <pc:chgData name="Hadia Almahli" userId="9bd67cf12fbb31c1" providerId="LiveId" clId="{C17FB504-AD92-430B-988D-26F3F0E4C766}" dt="2024-02-19T11:27:07.674" v="1614"/>
      <pc:docMkLst>
        <pc:docMk/>
      </pc:docMkLst>
      <pc:sldChg chg="modSp mod">
        <pc:chgData name="Hadia Almahli" userId="9bd67cf12fbb31c1" providerId="LiveId" clId="{C17FB504-AD92-430B-988D-26F3F0E4C766}" dt="2024-02-19T11:27:07.674" v="1614"/>
        <pc:sldMkLst>
          <pc:docMk/>
          <pc:sldMk cId="1367041190" sldId="4240"/>
        </pc:sldMkLst>
        <pc:spChg chg="mod">
          <ac:chgData name="Hadia Almahli" userId="9bd67cf12fbb31c1" providerId="LiveId" clId="{C17FB504-AD92-430B-988D-26F3F0E4C766}" dt="2024-02-01T14:51:42.402" v="99" actId="1076"/>
          <ac:spMkLst>
            <pc:docMk/>
            <pc:sldMk cId="1367041190" sldId="4240"/>
            <ac:spMk id="7" creationId="{43B9C56D-755A-3CA2-3946-3E0BD9AC3DA6}"/>
          </ac:spMkLst>
        </pc:spChg>
        <pc:spChg chg="mod">
          <ac:chgData name="Hadia Almahli" userId="9bd67cf12fbb31c1" providerId="LiveId" clId="{C17FB504-AD92-430B-988D-26F3F0E4C766}" dt="2024-02-01T14:51:45.121" v="100" actId="1076"/>
          <ac:spMkLst>
            <pc:docMk/>
            <pc:sldMk cId="1367041190" sldId="4240"/>
            <ac:spMk id="8" creationId="{921AEAF6-87FA-AEF7-0357-0A06EAFEA420}"/>
          </ac:spMkLst>
        </pc:spChg>
        <pc:spChg chg="mod">
          <ac:chgData name="Hadia Almahli" userId="9bd67cf12fbb31c1" providerId="LiveId" clId="{C17FB504-AD92-430B-988D-26F3F0E4C766}" dt="2024-02-01T14:51:56.943" v="104" actId="2711"/>
          <ac:spMkLst>
            <pc:docMk/>
            <pc:sldMk cId="1367041190" sldId="4240"/>
            <ac:spMk id="12" creationId="{980DA4C1-7AB7-9A4A-06B1-1464A2A49EEE}"/>
          </ac:spMkLst>
        </pc:spChg>
        <pc:spChg chg="mod">
          <ac:chgData name="Hadia Almahli" userId="9bd67cf12fbb31c1" providerId="LiveId" clId="{C17FB504-AD92-430B-988D-26F3F0E4C766}" dt="2024-02-01T14:51:47.747" v="101" actId="1076"/>
          <ac:spMkLst>
            <pc:docMk/>
            <pc:sldMk cId="1367041190" sldId="4240"/>
            <ac:spMk id="20" creationId="{EAA6277F-795A-1996-6C0D-917006183548}"/>
          </ac:spMkLst>
        </pc:spChg>
        <pc:graphicFrameChg chg="mod">
          <ac:chgData name="Hadia Almahli" userId="9bd67cf12fbb31c1" providerId="LiveId" clId="{C17FB504-AD92-430B-988D-26F3F0E4C766}" dt="2024-02-01T14:51:38.763" v="98" actId="1076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mod">
          <ac:chgData name="Hadia Almahli" userId="9bd67cf12fbb31c1" providerId="LiveId" clId="{C17FB504-AD92-430B-988D-26F3F0E4C766}" dt="2024-02-19T11:27:07.674" v="1614"/>
          <ac:graphicFrameMkLst>
            <pc:docMk/>
            <pc:sldMk cId="1367041190" sldId="4240"/>
            <ac:graphicFrameMk id="23" creationId="{92B32710-9E48-C4C1-1B6D-9779A32BD5EB}"/>
          </ac:graphicFrameMkLst>
        </pc:graphicFrameChg>
      </pc:sldChg>
      <pc:sldChg chg="delSp modSp mod delAnim">
        <pc:chgData name="Hadia Almahli" userId="9bd67cf12fbb31c1" providerId="LiveId" clId="{C17FB504-AD92-430B-988D-26F3F0E4C766}" dt="2024-02-07T20:32:47.408" v="498" actId="478"/>
        <pc:sldMkLst>
          <pc:docMk/>
          <pc:sldMk cId="2969212380" sldId="4343"/>
        </pc:sldMkLst>
        <pc:spChg chg="del mod">
          <ac:chgData name="Hadia Almahli" userId="9bd67cf12fbb31c1" providerId="LiveId" clId="{C17FB504-AD92-430B-988D-26F3F0E4C766}" dt="2024-02-07T20:32:45.826" v="497" actId="478"/>
          <ac:spMkLst>
            <pc:docMk/>
            <pc:sldMk cId="2969212380" sldId="4343"/>
            <ac:spMk id="5" creationId="{479BC2EC-A2D0-224B-94EB-A97956B73530}"/>
          </ac:spMkLst>
        </pc:spChg>
        <pc:picChg chg="del">
          <ac:chgData name="Hadia Almahli" userId="9bd67cf12fbb31c1" providerId="LiveId" clId="{C17FB504-AD92-430B-988D-26F3F0E4C766}" dt="2024-02-07T20:32:47.408" v="498" actId="478"/>
          <ac:picMkLst>
            <pc:docMk/>
            <pc:sldMk cId="2969212380" sldId="4343"/>
            <ac:picMk id="18" creationId="{4EC5641D-5B10-026B-3DEE-86E93A51B9E7}"/>
          </ac:picMkLst>
        </pc:picChg>
      </pc:sldChg>
      <pc:sldChg chg="modSp del mod">
        <pc:chgData name="Hadia Almahli" userId="9bd67cf12fbb31c1" providerId="LiveId" clId="{C17FB504-AD92-430B-988D-26F3F0E4C766}" dt="2024-02-07T20:35:30.195" v="560" actId="47"/>
        <pc:sldMkLst>
          <pc:docMk/>
          <pc:sldMk cId="1765813231" sldId="4347"/>
        </pc:sldMkLst>
        <pc:spChg chg="mod">
          <ac:chgData name="Hadia Almahli" userId="9bd67cf12fbb31c1" providerId="LiveId" clId="{C17FB504-AD92-430B-988D-26F3F0E4C766}" dt="2024-02-07T20:14:32.202" v="172" actId="20577"/>
          <ac:spMkLst>
            <pc:docMk/>
            <pc:sldMk cId="1765813231" sldId="4347"/>
            <ac:spMk id="5" creationId="{3CA95B8D-C3AD-3812-8FDF-4D2F44E7AC6E}"/>
          </ac:spMkLst>
        </pc:spChg>
      </pc:sldChg>
      <pc:sldChg chg="addSp delSp modSp mod">
        <pc:chgData name="Hadia Almahli" userId="9bd67cf12fbb31c1" providerId="LiveId" clId="{C17FB504-AD92-430B-988D-26F3F0E4C766}" dt="2024-02-15T10:07:30.801" v="687" actId="208"/>
        <pc:sldMkLst>
          <pc:docMk/>
          <pc:sldMk cId="3356255726" sldId="4348"/>
        </pc:sldMkLst>
        <pc:spChg chg="add mod">
          <ac:chgData name="Hadia Almahli" userId="9bd67cf12fbb31c1" providerId="LiveId" clId="{C17FB504-AD92-430B-988D-26F3F0E4C766}" dt="2024-02-15T09:37:15.158" v="626" actId="207"/>
          <ac:spMkLst>
            <pc:docMk/>
            <pc:sldMk cId="3356255726" sldId="4348"/>
            <ac:spMk id="2" creationId="{D0CAC8F6-86F6-3243-F782-2EF6E103F713}"/>
          </ac:spMkLst>
        </pc:spChg>
        <pc:spChg chg="del">
          <ac:chgData name="Hadia Almahli" userId="9bd67cf12fbb31c1" providerId="LiveId" clId="{C17FB504-AD92-430B-988D-26F3F0E4C766}" dt="2024-02-15T09:33:56.894" v="619" actId="478"/>
          <ac:spMkLst>
            <pc:docMk/>
            <pc:sldMk cId="3356255726" sldId="4348"/>
            <ac:spMk id="4" creationId="{4F215854-0DF3-6336-A2CB-2CCD5D91779C}"/>
          </ac:spMkLst>
        </pc:spChg>
        <pc:graphicFrameChg chg="add mod">
          <ac:chgData name="Hadia Almahli" userId="9bd67cf12fbb31c1" providerId="LiveId" clId="{C17FB504-AD92-430B-988D-26F3F0E4C766}" dt="2024-02-15T09:42:49.171" v="638" actId="207"/>
          <ac:graphicFrameMkLst>
            <pc:docMk/>
            <pc:sldMk cId="3356255726" sldId="4348"/>
            <ac:graphicFrameMk id="3" creationId="{71AE2D94-3741-3DBF-DC3B-0A1007003142}"/>
          </ac:graphicFrameMkLst>
        </pc:graphicFrameChg>
        <pc:graphicFrameChg chg="del mod">
          <ac:chgData name="Hadia Almahli" userId="9bd67cf12fbb31c1" providerId="LiveId" clId="{C17FB504-AD92-430B-988D-26F3F0E4C766}" dt="2024-02-15T09:40:59.288" v="627" actId="478"/>
          <ac:graphicFrameMkLst>
            <pc:docMk/>
            <pc:sldMk cId="3356255726" sldId="4348"/>
            <ac:graphicFrameMk id="5" creationId="{38338278-69B1-B2FC-12A6-651BB71841D9}"/>
          </ac:graphicFrameMkLst>
        </pc:graphicFrameChg>
        <pc:graphicFrameChg chg="del">
          <ac:chgData name="Hadia Almahli" userId="9bd67cf12fbb31c1" providerId="LiveId" clId="{C17FB504-AD92-430B-988D-26F3F0E4C766}" dt="2024-02-15T10:07:16.086" v="684" actId="478"/>
          <ac:graphicFrameMkLst>
            <pc:docMk/>
            <pc:sldMk cId="3356255726" sldId="4348"/>
            <ac:graphicFrameMk id="6" creationId="{79D42810-FB9C-CBA3-FAA6-636A74DC2F8D}"/>
          </ac:graphicFrameMkLst>
        </pc:graphicFrameChg>
        <pc:graphicFrameChg chg="add mod">
          <ac:chgData name="Hadia Almahli" userId="9bd67cf12fbb31c1" providerId="LiveId" clId="{C17FB504-AD92-430B-988D-26F3F0E4C766}" dt="2024-02-15T09:41:57.475" v="636" actId="1076"/>
          <ac:graphicFrameMkLst>
            <pc:docMk/>
            <pc:sldMk cId="3356255726" sldId="4348"/>
            <ac:graphicFrameMk id="7" creationId="{BAC97278-06DF-0FBE-1EAD-3B9A879BD911}"/>
          </ac:graphicFrameMkLst>
        </pc:graphicFrameChg>
        <pc:graphicFrameChg chg="add mod">
          <ac:chgData name="Hadia Almahli" userId="9bd67cf12fbb31c1" providerId="LiveId" clId="{C17FB504-AD92-430B-988D-26F3F0E4C766}" dt="2024-02-15T10:07:30.801" v="687" actId="208"/>
          <ac:graphicFrameMkLst>
            <pc:docMk/>
            <pc:sldMk cId="3356255726" sldId="4348"/>
            <ac:graphicFrameMk id="8" creationId="{10FBF0B7-CC28-E522-A150-C3278239370C}"/>
          </ac:graphicFrameMkLst>
        </pc:graphicFrameChg>
      </pc:sldChg>
      <pc:sldChg chg="addSp delSp modSp mod">
        <pc:chgData name="Hadia Almahli" userId="9bd67cf12fbb31c1" providerId="LiveId" clId="{C17FB504-AD92-430B-988D-26F3F0E4C766}" dt="2024-02-15T10:00:52.444" v="674" actId="1076"/>
        <pc:sldMkLst>
          <pc:docMk/>
          <pc:sldMk cId="320534504" sldId="4349"/>
        </pc:sldMkLst>
        <pc:graphicFrameChg chg="del mod">
          <ac:chgData name="Hadia Almahli" userId="9bd67cf12fbb31c1" providerId="LiveId" clId="{C17FB504-AD92-430B-988D-26F3F0E4C766}" dt="2024-02-15T09:51:44.632" v="642" actId="478"/>
          <ac:graphicFrameMkLst>
            <pc:docMk/>
            <pc:sldMk cId="320534504" sldId="4349"/>
            <ac:graphicFrameMk id="2" creationId="{684924A4-58B4-6439-C01C-2F3D0FE04C3C}"/>
          </ac:graphicFrameMkLst>
        </pc:graphicFrameChg>
        <pc:graphicFrameChg chg="add mod">
          <ac:chgData name="Hadia Almahli" userId="9bd67cf12fbb31c1" providerId="LiveId" clId="{C17FB504-AD92-430B-988D-26F3F0E4C766}" dt="2024-02-13T15:37:28.205" v="573"/>
          <ac:graphicFrameMkLst>
            <pc:docMk/>
            <pc:sldMk cId="320534504" sldId="4349"/>
            <ac:graphicFrameMk id="3" creationId="{6B8B392D-92A9-85AE-88A4-8071EEF9C02F}"/>
          </ac:graphicFrameMkLst>
        </pc:graphicFrameChg>
        <pc:graphicFrameChg chg="add mod">
          <ac:chgData name="Hadia Almahli" userId="9bd67cf12fbb31c1" providerId="LiveId" clId="{C17FB504-AD92-430B-988D-26F3F0E4C766}" dt="2024-02-15T09:52:30.173" v="651" actId="1076"/>
          <ac:graphicFrameMkLst>
            <pc:docMk/>
            <pc:sldMk cId="320534504" sldId="4349"/>
            <ac:graphicFrameMk id="3" creationId="{E5BB1A42-1EDE-A6AD-BEF9-078FAE4D2978}"/>
          </ac:graphicFrameMkLst>
        </pc:graphicFrameChg>
        <pc:graphicFrameChg chg="add del mod">
          <ac:chgData name="Hadia Almahli" userId="9bd67cf12fbb31c1" providerId="LiveId" clId="{C17FB504-AD92-430B-988D-26F3F0E4C766}" dt="2024-02-15T09:54:17.675" v="665" actId="478"/>
          <ac:graphicFrameMkLst>
            <pc:docMk/>
            <pc:sldMk cId="320534504" sldId="4349"/>
            <ac:graphicFrameMk id="4" creationId="{1E626C7F-B3E3-8C9C-C184-D1642C0ABA93}"/>
          </ac:graphicFrameMkLst>
        </pc:graphicFrameChg>
        <pc:graphicFrameChg chg="del mod">
          <ac:chgData name="Hadia Almahli" userId="9bd67cf12fbb31c1" providerId="LiveId" clId="{C17FB504-AD92-430B-988D-26F3F0E4C766}" dt="2024-02-15T10:00:41.193" v="668" actId="478"/>
          <ac:graphicFrameMkLst>
            <pc:docMk/>
            <pc:sldMk cId="320534504" sldId="4349"/>
            <ac:graphicFrameMk id="5" creationId="{D55C317A-3CF1-07BD-C926-66712BB2D143}"/>
          </ac:graphicFrameMkLst>
        </pc:graphicFrameChg>
        <pc:graphicFrameChg chg="add mod">
          <ac:chgData name="Hadia Almahli" userId="9bd67cf12fbb31c1" providerId="LiveId" clId="{C17FB504-AD92-430B-988D-26F3F0E4C766}" dt="2024-02-15T09:54:12.818" v="664" actId="1076"/>
          <ac:graphicFrameMkLst>
            <pc:docMk/>
            <pc:sldMk cId="320534504" sldId="4349"/>
            <ac:graphicFrameMk id="6" creationId="{AE6AD98E-B2CE-45A1-3135-EF3DF67C50C2}"/>
          </ac:graphicFrameMkLst>
        </pc:graphicFrameChg>
        <pc:graphicFrameChg chg="add mod">
          <ac:chgData name="Hadia Almahli" userId="9bd67cf12fbb31c1" providerId="LiveId" clId="{C17FB504-AD92-430B-988D-26F3F0E4C766}" dt="2024-02-15T10:00:52.444" v="674" actId="1076"/>
          <ac:graphicFrameMkLst>
            <pc:docMk/>
            <pc:sldMk cId="320534504" sldId="4349"/>
            <ac:graphicFrameMk id="7" creationId="{A6D7E0F5-9C62-2F6A-0517-4FD83BBDF622}"/>
          </ac:graphicFrameMkLst>
        </pc:graphicFrameChg>
      </pc:sldChg>
      <pc:sldChg chg="addSp delSp modSp add mod">
        <pc:chgData name="Hadia Almahli" userId="9bd67cf12fbb31c1" providerId="LiveId" clId="{C17FB504-AD92-430B-988D-26F3F0E4C766}" dt="2024-02-14T14:35:53.815" v="618"/>
        <pc:sldMkLst>
          <pc:docMk/>
          <pc:sldMk cId="726077118" sldId="4350"/>
        </pc:sldMkLst>
        <pc:spChg chg="del">
          <ac:chgData name="Hadia Almahli" userId="9bd67cf12fbb31c1" providerId="LiveId" clId="{C17FB504-AD92-430B-988D-26F3F0E4C766}" dt="2024-02-07T20:16:09.887" v="178" actId="478"/>
          <ac:spMkLst>
            <pc:docMk/>
            <pc:sldMk cId="726077118" sldId="4350"/>
            <ac:spMk id="7" creationId="{78C2C59C-E46F-0B91-7F6C-783A5BECCF6C}"/>
          </ac:spMkLst>
        </pc:spChg>
        <pc:spChg chg="del">
          <ac:chgData name="Hadia Almahli" userId="9bd67cf12fbb31c1" providerId="LiveId" clId="{C17FB504-AD92-430B-988D-26F3F0E4C766}" dt="2024-02-07T20:16:44.939" v="203" actId="478"/>
          <ac:spMkLst>
            <pc:docMk/>
            <pc:sldMk cId="726077118" sldId="4350"/>
            <ac:spMk id="8" creationId="{61843882-479F-672A-99CE-4AB9B43F6888}"/>
          </ac:spMkLst>
        </pc:spChg>
        <pc:spChg chg="mod">
          <ac:chgData name="Hadia Almahli" userId="9bd67cf12fbb31c1" providerId="LiveId" clId="{C17FB504-AD92-430B-988D-26F3F0E4C766}" dt="2024-02-07T20:25:24.442" v="389" actId="1076"/>
          <ac:spMkLst>
            <pc:docMk/>
            <pc:sldMk cId="726077118" sldId="4350"/>
            <ac:spMk id="9" creationId="{B8EC59DF-BE12-162C-DA87-461A83A8B4A3}"/>
          </ac:spMkLst>
        </pc:spChg>
        <pc:spChg chg="mod">
          <ac:chgData name="Hadia Almahli" userId="9bd67cf12fbb31c1" providerId="LiveId" clId="{C17FB504-AD92-430B-988D-26F3F0E4C766}" dt="2024-02-07T20:30:24.015" v="434" actId="20577"/>
          <ac:spMkLst>
            <pc:docMk/>
            <pc:sldMk cId="726077118" sldId="4350"/>
            <ac:spMk id="12" creationId="{ECC8F7EC-CD0C-16F5-3096-5EA327ECE8BE}"/>
          </ac:spMkLst>
        </pc:spChg>
        <pc:spChg chg="mod">
          <ac:chgData name="Hadia Almahli" userId="9bd67cf12fbb31c1" providerId="LiveId" clId="{C17FB504-AD92-430B-988D-26F3F0E4C766}" dt="2024-02-07T20:25:04.178" v="386" actId="1076"/>
          <ac:spMkLst>
            <pc:docMk/>
            <pc:sldMk cId="726077118" sldId="4350"/>
            <ac:spMk id="14" creationId="{CE17B6F6-5FF2-FA90-426D-5AFB87563098}"/>
          </ac:spMkLst>
        </pc:spChg>
        <pc:spChg chg="add mod">
          <ac:chgData name="Hadia Almahli" userId="9bd67cf12fbb31c1" providerId="LiveId" clId="{C17FB504-AD92-430B-988D-26F3F0E4C766}" dt="2024-02-07T20:22:58.645" v="369" actId="1076"/>
          <ac:spMkLst>
            <pc:docMk/>
            <pc:sldMk cId="726077118" sldId="4350"/>
            <ac:spMk id="15" creationId="{4923AB15-D01A-D7D6-BD8C-C02361DD6631}"/>
          </ac:spMkLst>
        </pc:spChg>
        <pc:spChg chg="add mod">
          <ac:chgData name="Hadia Almahli" userId="9bd67cf12fbb31c1" providerId="LiveId" clId="{C17FB504-AD92-430B-988D-26F3F0E4C766}" dt="2024-02-07T20:25:27.494" v="390" actId="1076"/>
          <ac:spMkLst>
            <pc:docMk/>
            <pc:sldMk cId="726077118" sldId="4350"/>
            <ac:spMk id="16" creationId="{EE50EB26-368C-9B6F-5ADE-8C3A5050874C}"/>
          </ac:spMkLst>
        </pc:spChg>
        <pc:spChg chg="del">
          <ac:chgData name="Hadia Almahli" userId="9bd67cf12fbb31c1" providerId="LiveId" clId="{C17FB504-AD92-430B-988D-26F3F0E4C766}" dt="2024-02-07T20:16:11.573" v="179" actId="478"/>
          <ac:spMkLst>
            <pc:docMk/>
            <pc:sldMk cId="726077118" sldId="4350"/>
            <ac:spMk id="20" creationId="{623D1502-7013-5D0C-3FB6-CC4ADB3684FA}"/>
          </ac:spMkLst>
        </pc:spChg>
        <pc:spChg chg="mod">
          <ac:chgData name="Hadia Almahli" userId="9bd67cf12fbb31c1" providerId="LiveId" clId="{C17FB504-AD92-430B-988D-26F3F0E4C766}" dt="2024-02-07T20:25:30.477" v="391" actId="1076"/>
          <ac:spMkLst>
            <pc:docMk/>
            <pc:sldMk cId="726077118" sldId="4350"/>
            <ac:spMk id="25" creationId="{A30681F0-FE56-D8D6-D568-3A90A2C2201A}"/>
          </ac:spMkLst>
        </pc:spChg>
        <pc:graphicFrameChg chg="add del mod">
          <ac:chgData name="Hadia Almahli" userId="9bd67cf12fbb31c1" providerId="LiveId" clId="{C17FB504-AD92-430B-988D-26F3F0E4C766}" dt="2024-02-07T20:17:28.591" v="207" actId="478"/>
          <ac:graphicFrameMkLst>
            <pc:docMk/>
            <pc:sldMk cId="726077118" sldId="4350"/>
            <ac:graphicFrameMk id="2" creationId="{DB2EBAAC-181A-C4A6-30E8-CA56AA657044}"/>
          </ac:graphicFrameMkLst>
        </pc:graphicFrameChg>
        <pc:graphicFrameChg chg="del">
          <ac:chgData name="Hadia Almahli" userId="9bd67cf12fbb31c1" providerId="LiveId" clId="{C17FB504-AD92-430B-988D-26F3F0E4C766}" dt="2024-02-07T20:16:08.381" v="177" actId="478"/>
          <ac:graphicFrameMkLst>
            <pc:docMk/>
            <pc:sldMk cId="726077118" sldId="4350"/>
            <ac:graphicFrameMk id="4" creationId="{E3B46AB4-1497-45E1-1A86-0B65529B2379}"/>
          </ac:graphicFrameMkLst>
        </pc:graphicFrameChg>
        <pc:graphicFrameChg chg="del">
          <ac:chgData name="Hadia Almahli" userId="9bd67cf12fbb31c1" providerId="LiveId" clId="{C17FB504-AD92-430B-988D-26F3F0E4C766}" dt="2024-02-07T20:15:51.802" v="174" actId="478"/>
          <ac:graphicFrameMkLst>
            <pc:docMk/>
            <pc:sldMk cId="726077118" sldId="4350"/>
            <ac:graphicFrameMk id="5" creationId="{8C0A27AE-925E-B804-3D0B-ECF0C2D36AA4}"/>
          </ac:graphicFrameMkLst>
        </pc:graphicFrameChg>
        <pc:graphicFrameChg chg="mod">
          <ac:chgData name="Hadia Almahli" userId="9bd67cf12fbb31c1" providerId="LiveId" clId="{C17FB504-AD92-430B-988D-26F3F0E4C766}" dt="2024-02-07T20:24:59.285" v="385" actId="1076"/>
          <ac:graphicFrameMkLst>
            <pc:docMk/>
            <pc:sldMk cId="726077118" sldId="4350"/>
            <ac:graphicFrameMk id="10" creationId="{4037BEDF-80E7-227C-9570-5BDEDB7B34FB}"/>
          </ac:graphicFrameMkLst>
        </pc:graphicFrameChg>
        <pc:graphicFrameChg chg="mod">
          <ac:chgData name="Hadia Almahli" userId="9bd67cf12fbb31c1" providerId="LiveId" clId="{C17FB504-AD92-430B-988D-26F3F0E4C766}" dt="2024-02-07T20:24:56.525" v="384" actId="1076"/>
          <ac:graphicFrameMkLst>
            <pc:docMk/>
            <pc:sldMk cId="726077118" sldId="4350"/>
            <ac:graphicFrameMk id="11" creationId="{CA274301-C0ED-CB26-49F9-286481458A1E}"/>
          </ac:graphicFrameMkLst>
        </pc:graphicFrameChg>
        <pc:graphicFrameChg chg="add mod">
          <ac:chgData name="Hadia Almahli" userId="9bd67cf12fbb31c1" providerId="LiveId" clId="{C17FB504-AD92-430B-988D-26F3F0E4C766}" dt="2024-02-07T20:26:01.421" v="405" actId="1076"/>
          <ac:graphicFrameMkLst>
            <pc:docMk/>
            <pc:sldMk cId="726077118" sldId="4350"/>
            <ac:graphicFrameMk id="17" creationId="{901EA92B-E73B-F937-399F-CCCA30A0A129}"/>
          </ac:graphicFrameMkLst>
        </pc:graphicFrameChg>
        <pc:graphicFrameChg chg="mod">
          <ac:chgData name="Hadia Almahli" userId="9bd67cf12fbb31c1" providerId="LiveId" clId="{C17FB504-AD92-430B-988D-26F3F0E4C766}" dt="2024-02-14T14:35:53.815" v="618"/>
          <ac:graphicFrameMkLst>
            <pc:docMk/>
            <pc:sldMk cId="726077118" sldId="4350"/>
            <ac:graphicFrameMk id="23" creationId="{00A5344A-3699-9405-0957-33ADD55CBA01}"/>
          </ac:graphicFrameMkLst>
        </pc:graphicFrameChg>
        <pc:picChg chg="add mod">
          <ac:chgData name="Hadia Almahli" userId="9bd67cf12fbb31c1" providerId="LiveId" clId="{C17FB504-AD92-430B-988D-26F3F0E4C766}" dt="2024-02-07T20:23:36.107" v="377" actId="1076"/>
          <ac:picMkLst>
            <pc:docMk/>
            <pc:sldMk cId="726077118" sldId="4350"/>
            <ac:picMk id="6" creationId="{A0CE7AE6-90B3-9D7D-B153-A6323E6A7FA9}"/>
          </ac:picMkLst>
        </pc:picChg>
      </pc:sldChg>
      <pc:sldChg chg="delSp modSp add mod">
        <pc:chgData name="Hadia Almahli" userId="9bd67cf12fbb31c1" providerId="LiveId" clId="{C17FB504-AD92-430B-988D-26F3F0E4C766}" dt="2024-02-07T20:35:17.106" v="559" actId="1076"/>
        <pc:sldMkLst>
          <pc:docMk/>
          <pc:sldMk cId="1480146677" sldId="4351"/>
        </pc:sldMkLst>
        <pc:spChg chg="mod">
          <ac:chgData name="Hadia Almahli" userId="9bd67cf12fbb31c1" providerId="LiveId" clId="{C17FB504-AD92-430B-988D-26F3F0E4C766}" dt="2024-02-07T20:35:17.106" v="559" actId="1076"/>
          <ac:spMkLst>
            <pc:docMk/>
            <pc:sldMk cId="1480146677" sldId="4351"/>
            <ac:spMk id="5" creationId="{BAAEC313-DFE8-F54C-8CDC-B76EE5DDDE51}"/>
          </ac:spMkLst>
        </pc:spChg>
        <pc:spChg chg="del">
          <ac:chgData name="Hadia Almahli" userId="9bd67cf12fbb31c1" providerId="LiveId" clId="{C17FB504-AD92-430B-988D-26F3F0E4C766}" dt="2024-02-07T20:32:56.681" v="499" actId="478"/>
          <ac:spMkLst>
            <pc:docMk/>
            <pc:sldMk cId="1480146677" sldId="4351"/>
            <ac:spMk id="9" creationId="{D0ABEB9E-E6A8-2146-6002-52B99DD7B0C4}"/>
          </ac:spMkLst>
        </pc:spChg>
        <pc:spChg chg="mod">
          <ac:chgData name="Hadia Almahli" userId="9bd67cf12fbb31c1" providerId="LiveId" clId="{C17FB504-AD92-430B-988D-26F3F0E4C766}" dt="2024-02-07T20:34:23.688" v="534" actId="14100"/>
          <ac:spMkLst>
            <pc:docMk/>
            <pc:sldMk cId="1480146677" sldId="4351"/>
            <ac:spMk id="10" creationId="{E296931E-43EE-11C0-4A16-7DB8EF78AAA0}"/>
          </ac:spMkLst>
        </pc:spChg>
        <pc:spChg chg="del">
          <ac:chgData name="Hadia Almahli" userId="9bd67cf12fbb31c1" providerId="LiveId" clId="{C17FB504-AD92-430B-988D-26F3F0E4C766}" dt="2024-02-07T20:32:56.681" v="499" actId="478"/>
          <ac:spMkLst>
            <pc:docMk/>
            <pc:sldMk cId="1480146677" sldId="4351"/>
            <ac:spMk id="17" creationId="{C5FA23C5-0F94-AB64-0EA1-543B428AADE4}"/>
          </ac:spMkLst>
        </pc:spChg>
        <pc:spChg chg="del">
          <ac:chgData name="Hadia Almahli" userId="9bd67cf12fbb31c1" providerId="LiveId" clId="{C17FB504-AD92-430B-988D-26F3F0E4C766}" dt="2024-02-07T20:32:56.681" v="499" actId="478"/>
          <ac:spMkLst>
            <pc:docMk/>
            <pc:sldMk cId="1480146677" sldId="4351"/>
            <ac:spMk id="24" creationId="{B68C2BA0-582E-7F1D-CD7F-E9817868663A}"/>
          </ac:spMkLst>
        </pc:spChg>
        <pc:graphicFrameChg chg="del">
          <ac:chgData name="Hadia Almahli" userId="9bd67cf12fbb31c1" providerId="LiveId" clId="{C17FB504-AD92-430B-988D-26F3F0E4C766}" dt="2024-02-07T20:32:56.681" v="499" actId="478"/>
          <ac:graphicFrameMkLst>
            <pc:docMk/>
            <pc:sldMk cId="1480146677" sldId="4351"/>
            <ac:graphicFrameMk id="2" creationId="{A11FA046-8EB3-035D-2150-5458153F6254}"/>
          </ac:graphicFrameMkLst>
        </pc:graphicFrameChg>
        <pc:graphicFrameChg chg="del">
          <ac:chgData name="Hadia Almahli" userId="9bd67cf12fbb31c1" providerId="LiveId" clId="{C17FB504-AD92-430B-988D-26F3F0E4C766}" dt="2024-02-07T20:32:56.681" v="499" actId="478"/>
          <ac:graphicFrameMkLst>
            <pc:docMk/>
            <pc:sldMk cId="1480146677" sldId="4351"/>
            <ac:graphicFrameMk id="3" creationId="{F2CC3F6B-3C0B-47ED-383F-A46931AC27D5}"/>
          </ac:graphicFrameMkLst>
        </pc:graphicFrameChg>
        <pc:graphicFrameChg chg="del">
          <ac:chgData name="Hadia Almahli" userId="9bd67cf12fbb31c1" providerId="LiveId" clId="{C17FB504-AD92-430B-988D-26F3F0E4C766}" dt="2024-02-07T20:32:56.681" v="499" actId="478"/>
          <ac:graphicFrameMkLst>
            <pc:docMk/>
            <pc:sldMk cId="1480146677" sldId="4351"/>
            <ac:graphicFrameMk id="6" creationId="{D2EF79BC-71C1-9FC8-D4F2-7030E18DD32B}"/>
          </ac:graphicFrameMkLst>
        </pc:graphicFrameChg>
        <pc:picChg chg="del">
          <ac:chgData name="Hadia Almahli" userId="9bd67cf12fbb31c1" providerId="LiveId" clId="{C17FB504-AD92-430B-988D-26F3F0E4C766}" dt="2024-02-07T20:33:02.294" v="501" actId="478"/>
          <ac:picMkLst>
            <pc:docMk/>
            <pc:sldMk cId="1480146677" sldId="4351"/>
            <ac:picMk id="4" creationId="{D6BBB337-FEEE-8B13-7C8A-BFB4720522DB}"/>
          </ac:picMkLst>
        </pc:picChg>
        <pc:picChg chg="mod">
          <ac:chgData name="Hadia Almahli" userId="9bd67cf12fbb31c1" providerId="LiveId" clId="{C17FB504-AD92-430B-988D-26F3F0E4C766}" dt="2024-02-07T20:33:06.002" v="502" actId="1076"/>
          <ac:picMkLst>
            <pc:docMk/>
            <pc:sldMk cId="1480146677" sldId="4351"/>
            <ac:picMk id="18" creationId="{7BE65735-6BEA-F512-7B60-C3A53C005A6C}"/>
          </ac:picMkLst>
        </pc:picChg>
      </pc:sldChg>
      <pc:sldChg chg="del">
        <pc:chgData name="Hadia Almahli" userId="9bd67cf12fbb31c1" providerId="LiveId" clId="{C17FB504-AD92-430B-988D-26F3F0E4C766}" dt="2024-02-15T09:41:47.957" v="635" actId="47"/>
        <pc:sldMkLst>
          <pc:docMk/>
          <pc:sldMk cId="4164501709" sldId="4352"/>
        </pc:sldMkLst>
      </pc:sldChg>
      <pc:sldChg chg="del">
        <pc:chgData name="Hadia Almahli" userId="9bd67cf12fbb31c1" providerId="LiveId" clId="{C17FB504-AD92-430B-988D-26F3F0E4C766}" dt="2024-02-15T09:55:20.033" v="667" actId="47"/>
        <pc:sldMkLst>
          <pc:docMk/>
          <pc:sldMk cId="2623715704" sldId="4353"/>
        </pc:sldMkLst>
      </pc:sldChg>
      <pc:sldChg chg="del">
        <pc:chgData name="Hadia Almahli" userId="9bd67cf12fbb31c1" providerId="LiveId" clId="{C17FB504-AD92-430B-988D-26F3F0E4C766}" dt="2024-02-15T10:05:01.311" v="680" actId="47"/>
        <pc:sldMkLst>
          <pc:docMk/>
          <pc:sldMk cId="3113578829" sldId="4354"/>
        </pc:sldMkLst>
      </pc:sldChg>
      <pc:sldChg chg="addSp delSp modSp new mod ord">
        <pc:chgData name="Hadia Almahli" userId="9bd67cf12fbb31c1" providerId="LiveId" clId="{C17FB504-AD92-430B-988D-26F3F0E4C766}" dt="2024-02-15T10:01:03.629" v="676"/>
        <pc:sldMkLst>
          <pc:docMk/>
          <pc:sldMk cId="2782772515" sldId="4355"/>
        </pc:sldMkLst>
        <pc:spChg chg="del">
          <ac:chgData name="Hadia Almahli" userId="9bd67cf12fbb31c1" providerId="LiveId" clId="{C17FB504-AD92-430B-988D-26F3F0E4C766}" dt="2024-02-13T15:30:46.538" v="565" actId="478"/>
          <ac:spMkLst>
            <pc:docMk/>
            <pc:sldMk cId="2782772515" sldId="4355"/>
            <ac:spMk id="2" creationId="{A45BEF1B-E4F5-EA12-C327-619E987A8B7E}"/>
          </ac:spMkLst>
        </pc:spChg>
        <pc:picChg chg="add mod">
          <ac:chgData name="Hadia Almahli" userId="9bd67cf12fbb31c1" providerId="LiveId" clId="{C17FB504-AD92-430B-988D-26F3F0E4C766}" dt="2024-02-13T15:30:39.968" v="564" actId="14100"/>
          <ac:picMkLst>
            <pc:docMk/>
            <pc:sldMk cId="2782772515" sldId="4355"/>
            <ac:picMk id="6" creationId="{EB6CEE88-368A-C5A5-90B7-3458B3CB1E45}"/>
          </ac:picMkLst>
        </pc:picChg>
      </pc:sldChg>
      <pc:sldChg chg="addSp delSp modSp mod">
        <pc:chgData name="Hadia Almahli" userId="9bd67cf12fbb31c1" providerId="LiveId" clId="{C17FB504-AD92-430B-988D-26F3F0E4C766}" dt="2024-02-15T10:07:03.928" v="683" actId="1076"/>
        <pc:sldMkLst>
          <pc:docMk/>
          <pc:sldMk cId="2374299921" sldId="4356"/>
        </pc:sldMkLst>
        <pc:graphicFrameChg chg="del">
          <ac:chgData name="Hadia Almahli" userId="9bd67cf12fbb31c1" providerId="LiveId" clId="{C17FB504-AD92-430B-988D-26F3F0E4C766}" dt="2024-02-15T10:06:59.818" v="681" actId="478"/>
          <ac:graphicFrameMkLst>
            <pc:docMk/>
            <pc:sldMk cId="2374299921" sldId="4356"/>
            <ac:graphicFrameMk id="6" creationId="{F056527A-A2BF-49BC-9478-27380BAD4522}"/>
          </ac:graphicFrameMkLst>
        </pc:graphicFrameChg>
        <pc:graphicFrameChg chg="add mod">
          <ac:chgData name="Hadia Almahli" userId="9bd67cf12fbb31c1" providerId="LiveId" clId="{C17FB504-AD92-430B-988D-26F3F0E4C766}" dt="2024-02-15T10:07:03.928" v="683" actId="1076"/>
          <ac:graphicFrameMkLst>
            <pc:docMk/>
            <pc:sldMk cId="2374299921" sldId="4356"/>
            <ac:graphicFrameMk id="7" creationId="{E3FD33BD-CCF2-8D3D-DD2A-EEF5FB86BAA8}"/>
          </ac:graphicFrameMkLst>
        </pc:graphicFrameChg>
        <pc:picChg chg="del">
          <ac:chgData name="Hadia Almahli" userId="9bd67cf12fbb31c1" providerId="LiveId" clId="{C17FB504-AD92-430B-988D-26F3F0E4C766}" dt="2024-02-15T10:04:18.270" v="677" actId="478"/>
          <ac:picMkLst>
            <pc:docMk/>
            <pc:sldMk cId="2374299921" sldId="4356"/>
            <ac:picMk id="3" creationId="{74F7EEBB-59C3-FBC0-A1A6-1E7E16A5788B}"/>
          </ac:picMkLst>
        </pc:picChg>
        <pc:picChg chg="add mod">
          <ac:chgData name="Hadia Almahli" userId="9bd67cf12fbb31c1" providerId="LiveId" clId="{C17FB504-AD92-430B-988D-26F3F0E4C766}" dt="2024-02-15T10:04:25.188" v="679" actId="1076"/>
          <ac:picMkLst>
            <pc:docMk/>
            <pc:sldMk cId="2374299921" sldId="4356"/>
            <ac:picMk id="5" creationId="{7F0ED3A7-344A-42C2-9144-57CEA42B8DB7}"/>
          </ac:picMkLst>
        </pc:picChg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2531556360" sldId="4357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1186708342" sldId="4358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4017660397" sldId="4359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3146139271" sldId="4360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3108180490" sldId="4361"/>
        </pc:sldMkLst>
      </pc:sldChg>
      <pc:sldChg chg="addSp delSp modSp add mod">
        <pc:chgData name="Hadia Almahli" userId="9bd67cf12fbb31c1" providerId="LiveId" clId="{C17FB504-AD92-430B-988D-26F3F0E4C766}" dt="2024-02-15T13:50:00.022" v="1598" actId="20577"/>
        <pc:sldMkLst>
          <pc:docMk/>
          <pc:sldMk cId="3510789539" sldId="4362"/>
        </pc:sldMkLst>
        <pc:spChg chg="add mod">
          <ac:chgData name="Hadia Almahli" userId="9bd67cf12fbb31c1" providerId="LiveId" clId="{C17FB504-AD92-430B-988D-26F3F0E4C766}" dt="2024-02-15T13:38:02.660" v="1171" actId="1076"/>
          <ac:spMkLst>
            <pc:docMk/>
            <pc:sldMk cId="3510789539" sldId="4362"/>
            <ac:spMk id="2" creationId="{9B9C16CD-3A16-3BAA-32ED-1898554909AF}"/>
          </ac:spMkLst>
        </pc:spChg>
        <pc:spChg chg="add del mod">
          <ac:chgData name="Hadia Almahli" userId="9bd67cf12fbb31c1" providerId="LiveId" clId="{C17FB504-AD92-430B-988D-26F3F0E4C766}" dt="2024-02-15T13:48:28.187" v="1585" actId="478"/>
          <ac:spMkLst>
            <pc:docMk/>
            <pc:sldMk cId="3510789539" sldId="4362"/>
            <ac:spMk id="3" creationId="{16DBEFC3-9027-44DA-771C-A80A0DAE1B03}"/>
          </ac:spMkLst>
        </pc:spChg>
        <pc:spChg chg="del">
          <ac:chgData name="Hadia Almahli" userId="9bd67cf12fbb31c1" providerId="LiveId" clId="{C17FB504-AD92-430B-988D-26F3F0E4C766}" dt="2024-02-15T13:21:26.341" v="692" actId="478"/>
          <ac:spMkLst>
            <pc:docMk/>
            <pc:sldMk cId="3510789539" sldId="4362"/>
            <ac:spMk id="7" creationId="{74E80C94-E4F9-815A-A03F-35BD0A4E2527}"/>
          </ac:spMkLst>
        </pc:spChg>
        <pc:spChg chg="del">
          <ac:chgData name="Hadia Almahli" userId="9bd67cf12fbb31c1" providerId="LiveId" clId="{C17FB504-AD92-430B-988D-26F3F0E4C766}" dt="2024-02-15T13:21:28.830" v="693" actId="478"/>
          <ac:spMkLst>
            <pc:docMk/>
            <pc:sldMk cId="3510789539" sldId="4362"/>
            <ac:spMk id="8" creationId="{7D26FDAC-705B-322E-5113-BA41811EB14D}"/>
          </ac:spMkLst>
        </pc:spChg>
        <pc:spChg chg="del">
          <ac:chgData name="Hadia Almahli" userId="9bd67cf12fbb31c1" providerId="LiveId" clId="{C17FB504-AD92-430B-988D-26F3F0E4C766}" dt="2024-02-15T13:21:58.441" v="700" actId="478"/>
          <ac:spMkLst>
            <pc:docMk/>
            <pc:sldMk cId="3510789539" sldId="4362"/>
            <ac:spMk id="9" creationId="{E81BB16A-F83C-E321-0BDC-FDB9B88BAC25}"/>
          </ac:spMkLst>
        </pc:spChg>
        <pc:spChg chg="del">
          <ac:chgData name="Hadia Almahli" userId="9bd67cf12fbb31c1" providerId="LiveId" clId="{C17FB504-AD92-430B-988D-26F3F0E4C766}" dt="2024-02-15T13:21:33.819" v="695" actId="478"/>
          <ac:spMkLst>
            <pc:docMk/>
            <pc:sldMk cId="3510789539" sldId="4362"/>
            <ac:spMk id="12" creationId="{4E1DFC69-69D2-EF06-1D77-5302DDFB2F62}"/>
          </ac:spMkLst>
        </pc:spChg>
        <pc:spChg chg="add mod">
          <ac:chgData name="Hadia Almahli" userId="9bd67cf12fbb31c1" providerId="LiveId" clId="{C17FB504-AD92-430B-988D-26F3F0E4C766}" dt="2024-02-15T13:50:00.022" v="1598" actId="20577"/>
          <ac:spMkLst>
            <pc:docMk/>
            <pc:sldMk cId="3510789539" sldId="4362"/>
            <ac:spMk id="13" creationId="{5411E640-1545-B669-2341-B76597D27300}"/>
          </ac:spMkLst>
        </pc:spChg>
        <pc:spChg chg="mod">
          <ac:chgData name="Hadia Almahli" userId="9bd67cf12fbb31c1" providerId="LiveId" clId="{C17FB504-AD92-430B-988D-26F3F0E4C766}" dt="2024-02-15T13:36:36.198" v="1156" actId="1035"/>
          <ac:spMkLst>
            <pc:docMk/>
            <pc:sldMk cId="3510789539" sldId="4362"/>
            <ac:spMk id="14" creationId="{FD5EE16C-D98A-7DD4-C0C3-7B4EA1726463}"/>
          </ac:spMkLst>
        </pc:spChg>
        <pc:spChg chg="add mod">
          <ac:chgData name="Hadia Almahli" userId="9bd67cf12fbb31c1" providerId="LiveId" clId="{C17FB504-AD92-430B-988D-26F3F0E4C766}" dt="2024-02-15T13:36:36.198" v="1156" actId="1035"/>
          <ac:spMkLst>
            <pc:docMk/>
            <pc:sldMk cId="3510789539" sldId="4362"/>
            <ac:spMk id="17" creationId="{68C79F6A-845B-DDB0-42C1-72D559B3B4C1}"/>
          </ac:spMkLst>
        </pc:spChg>
        <pc:spChg chg="del">
          <ac:chgData name="Hadia Almahli" userId="9bd67cf12fbb31c1" providerId="LiveId" clId="{C17FB504-AD92-430B-988D-26F3F0E4C766}" dt="2024-02-15T13:21:26.341" v="692" actId="478"/>
          <ac:spMkLst>
            <pc:docMk/>
            <pc:sldMk cId="3510789539" sldId="4362"/>
            <ac:spMk id="20" creationId="{F73A9AD1-63D4-CCC0-D62F-728320EC0BFD}"/>
          </ac:spMkLst>
        </pc:spChg>
        <pc:spChg chg="add del mod">
          <ac:chgData name="Hadia Almahli" userId="9bd67cf12fbb31c1" providerId="LiveId" clId="{C17FB504-AD92-430B-988D-26F3F0E4C766}" dt="2024-02-15T13:38:15.900" v="1175" actId="478"/>
          <ac:spMkLst>
            <pc:docMk/>
            <pc:sldMk cId="3510789539" sldId="4362"/>
            <ac:spMk id="22" creationId="{39026CA1-68F5-D861-4B9C-EB9745206C52}"/>
          </ac:spMkLst>
        </pc:spChg>
        <pc:spChg chg="add mod">
          <ac:chgData name="Hadia Almahli" userId="9bd67cf12fbb31c1" providerId="LiveId" clId="{C17FB504-AD92-430B-988D-26F3F0E4C766}" dt="2024-02-15T13:47:13.002" v="1560" actId="1076"/>
          <ac:spMkLst>
            <pc:docMk/>
            <pc:sldMk cId="3510789539" sldId="4362"/>
            <ac:spMk id="24" creationId="{AB696592-9ABF-E090-37A9-43266E859B69}"/>
          </ac:spMkLst>
        </pc:spChg>
        <pc:spChg chg="del">
          <ac:chgData name="Hadia Almahli" userId="9bd67cf12fbb31c1" providerId="LiveId" clId="{C17FB504-AD92-430B-988D-26F3F0E4C766}" dt="2024-02-15T13:36:39.763" v="1157" actId="478"/>
          <ac:spMkLst>
            <pc:docMk/>
            <pc:sldMk cId="3510789539" sldId="4362"/>
            <ac:spMk id="25" creationId="{57E1FCD4-A092-E7B6-B441-E88FD9556014}"/>
          </ac:spMkLst>
        </pc:spChg>
        <pc:spChg chg="add mod">
          <ac:chgData name="Hadia Almahli" userId="9bd67cf12fbb31c1" providerId="LiveId" clId="{C17FB504-AD92-430B-988D-26F3F0E4C766}" dt="2024-02-15T13:48:34.333" v="1586" actId="1076"/>
          <ac:spMkLst>
            <pc:docMk/>
            <pc:sldMk cId="3510789539" sldId="4362"/>
            <ac:spMk id="28" creationId="{0CD2BA20-C41A-29FA-ACE7-2FCD8ED8AC8C}"/>
          </ac:spMkLst>
        </pc:spChg>
        <pc:spChg chg="add mod">
          <ac:chgData name="Hadia Almahli" userId="9bd67cf12fbb31c1" providerId="LiveId" clId="{C17FB504-AD92-430B-988D-26F3F0E4C766}" dt="2024-02-15T13:39:34.314" v="1186" actId="14100"/>
          <ac:spMkLst>
            <pc:docMk/>
            <pc:sldMk cId="3510789539" sldId="4362"/>
            <ac:spMk id="30" creationId="{C6DF6FCD-FB88-E3EF-9232-46D1EB317E54}"/>
          </ac:spMkLst>
        </pc:spChg>
        <pc:spChg chg="add mod">
          <ac:chgData name="Hadia Almahli" userId="9bd67cf12fbb31c1" providerId="LiveId" clId="{C17FB504-AD92-430B-988D-26F3F0E4C766}" dt="2024-02-15T13:48:12.640" v="1584" actId="1076"/>
          <ac:spMkLst>
            <pc:docMk/>
            <pc:sldMk cId="3510789539" sldId="4362"/>
            <ac:spMk id="31" creationId="{6BD3749C-D073-DAB2-FC8F-D602A4868886}"/>
          </ac:spMkLst>
        </pc:spChg>
        <pc:spChg chg="add mod">
          <ac:chgData name="Hadia Almahli" userId="9bd67cf12fbb31c1" providerId="LiveId" clId="{C17FB504-AD92-430B-988D-26F3F0E4C766}" dt="2024-02-15T13:48:00.659" v="1581" actId="1076"/>
          <ac:spMkLst>
            <pc:docMk/>
            <pc:sldMk cId="3510789539" sldId="4362"/>
            <ac:spMk id="33" creationId="{E26DDF1F-DCD7-439B-A4CD-6E21F258DA5C}"/>
          </ac:spMkLst>
        </pc:spChg>
        <pc:spChg chg="add mod">
          <ac:chgData name="Hadia Almahli" userId="9bd67cf12fbb31c1" providerId="LiveId" clId="{C17FB504-AD92-430B-988D-26F3F0E4C766}" dt="2024-02-15T13:48:04.626" v="1582" actId="1076"/>
          <ac:spMkLst>
            <pc:docMk/>
            <pc:sldMk cId="3510789539" sldId="4362"/>
            <ac:spMk id="34" creationId="{370B1214-45C5-70F4-2C23-B53B16A35D1B}"/>
          </ac:spMkLst>
        </pc:spChg>
        <pc:spChg chg="add del mod">
          <ac:chgData name="Hadia Almahli" userId="9bd67cf12fbb31c1" providerId="LiveId" clId="{C17FB504-AD92-430B-988D-26F3F0E4C766}" dt="2024-02-15T13:45:00.135" v="1418" actId="478"/>
          <ac:spMkLst>
            <pc:docMk/>
            <pc:sldMk cId="3510789539" sldId="4362"/>
            <ac:spMk id="36" creationId="{A5D79343-23BF-39E9-8AE7-B12097EADB9F}"/>
          </ac:spMkLst>
        </pc:spChg>
        <pc:spChg chg="add mod">
          <ac:chgData name="Hadia Almahli" userId="9bd67cf12fbb31c1" providerId="LiveId" clId="{C17FB504-AD92-430B-988D-26F3F0E4C766}" dt="2024-02-15T13:49:34.792" v="1593" actId="1076"/>
          <ac:spMkLst>
            <pc:docMk/>
            <pc:sldMk cId="3510789539" sldId="4362"/>
            <ac:spMk id="38" creationId="{D3128D37-3D44-6848-BC6D-21B075272890}"/>
          </ac:spMkLst>
        </pc:spChg>
        <pc:spChg chg="add mod">
          <ac:chgData name="Hadia Almahli" userId="9bd67cf12fbb31c1" providerId="LiveId" clId="{C17FB504-AD92-430B-988D-26F3F0E4C766}" dt="2024-02-15T13:49:00.106" v="1592" actId="1076"/>
          <ac:spMkLst>
            <pc:docMk/>
            <pc:sldMk cId="3510789539" sldId="4362"/>
            <ac:spMk id="39" creationId="{6CCE501E-E8CF-A669-620B-46E5E54E48E7}"/>
          </ac:spMkLst>
        </pc:spChg>
        <pc:graphicFrameChg chg="del">
          <ac:chgData name="Hadia Almahli" userId="9bd67cf12fbb31c1" providerId="LiveId" clId="{C17FB504-AD92-430B-988D-26F3F0E4C766}" dt="2024-02-15T13:21:22.280" v="691" actId="478"/>
          <ac:graphicFrameMkLst>
            <pc:docMk/>
            <pc:sldMk cId="3510789539" sldId="4362"/>
            <ac:graphicFrameMk id="4" creationId="{D2E1599C-F650-DEC9-7E45-04FF1D23D94B}"/>
          </ac:graphicFrameMkLst>
        </pc:graphicFrameChg>
        <pc:graphicFrameChg chg="del">
          <ac:chgData name="Hadia Almahli" userId="9bd67cf12fbb31c1" providerId="LiveId" clId="{C17FB504-AD92-430B-988D-26F3F0E4C766}" dt="2024-02-15T13:21:20.556" v="690" actId="478"/>
          <ac:graphicFrameMkLst>
            <pc:docMk/>
            <pc:sldMk cId="3510789539" sldId="4362"/>
            <ac:graphicFrameMk id="5" creationId="{815741E7-EDC6-7FB7-FF1A-ECCCBB116DF3}"/>
          </ac:graphicFrameMkLst>
        </pc:graphicFrameChg>
        <pc:graphicFrameChg chg="mod">
          <ac:chgData name="Hadia Almahli" userId="9bd67cf12fbb31c1" providerId="LiveId" clId="{C17FB504-AD92-430B-988D-26F3F0E4C766}" dt="2024-02-15T13:36:36.198" v="1156" actId="1035"/>
          <ac:graphicFrameMkLst>
            <pc:docMk/>
            <pc:sldMk cId="3510789539" sldId="4362"/>
            <ac:graphicFrameMk id="10" creationId="{525D4B19-9E75-4FCB-7997-E8BFF4E6840B}"/>
          </ac:graphicFrameMkLst>
        </pc:graphicFrameChg>
        <pc:graphicFrameChg chg="mod">
          <ac:chgData name="Hadia Almahli" userId="9bd67cf12fbb31c1" providerId="LiveId" clId="{C17FB504-AD92-430B-988D-26F3F0E4C766}" dt="2024-02-15T13:36:43.901" v="1158" actId="1076"/>
          <ac:graphicFrameMkLst>
            <pc:docMk/>
            <pc:sldMk cId="3510789539" sldId="4362"/>
            <ac:graphicFrameMk id="11" creationId="{611B5AF8-A836-16E9-88BC-8CDA91A01BB2}"/>
          </ac:graphicFrameMkLst>
        </pc:graphicFrameChg>
        <pc:graphicFrameChg chg="add del mod">
          <ac:chgData name="Hadia Almahli" userId="9bd67cf12fbb31c1" providerId="LiveId" clId="{C17FB504-AD92-430B-988D-26F3F0E4C766}" dt="2024-02-15T13:32:14.541" v="1083" actId="478"/>
          <ac:graphicFrameMkLst>
            <pc:docMk/>
            <pc:sldMk cId="3510789539" sldId="4362"/>
            <ac:graphicFrameMk id="15" creationId="{F230684A-9355-BF64-584E-69803A51B249}"/>
          </ac:graphicFrameMkLst>
        </pc:graphicFrameChg>
        <pc:graphicFrameChg chg="add mod">
          <ac:chgData name="Hadia Almahli" userId="9bd67cf12fbb31c1" providerId="LiveId" clId="{C17FB504-AD92-430B-988D-26F3F0E4C766}" dt="2024-02-15T13:38:05.653" v="1172" actId="1076"/>
          <ac:graphicFrameMkLst>
            <pc:docMk/>
            <pc:sldMk cId="3510789539" sldId="4362"/>
            <ac:graphicFrameMk id="18" creationId="{9A335A41-2A39-A796-9E3A-310EE911B4C9}"/>
          </ac:graphicFrameMkLst>
        </pc:graphicFrameChg>
        <pc:graphicFrameChg chg="del">
          <ac:chgData name="Hadia Almahli" userId="9bd67cf12fbb31c1" providerId="LiveId" clId="{C17FB504-AD92-430B-988D-26F3F0E4C766}" dt="2024-02-15T13:21:31.453" v="694" actId="478"/>
          <ac:graphicFrameMkLst>
            <pc:docMk/>
            <pc:sldMk cId="3510789539" sldId="4362"/>
            <ac:graphicFrameMk id="23" creationId="{B82C2487-EE70-DF9B-4701-E82054B979CF}"/>
          </ac:graphicFrameMkLst>
        </pc:graphicFrameChg>
        <pc:picChg chg="del">
          <ac:chgData name="Hadia Almahli" userId="9bd67cf12fbb31c1" providerId="LiveId" clId="{C17FB504-AD92-430B-988D-26F3F0E4C766}" dt="2024-02-15T13:38:17.796" v="1176" actId="478"/>
          <ac:picMkLst>
            <pc:docMk/>
            <pc:sldMk cId="3510789539" sldId="4362"/>
            <ac:picMk id="19" creationId="{7CFEA5F7-368D-4627-2555-DD734CD2DE00}"/>
          </ac:picMkLst>
        </pc:picChg>
        <pc:cxnChg chg="add del">
          <ac:chgData name="Hadia Almahli" userId="9bd67cf12fbb31c1" providerId="LiveId" clId="{C17FB504-AD92-430B-988D-26F3F0E4C766}" dt="2024-02-15T13:37:38.960" v="1167" actId="478"/>
          <ac:cxnSpMkLst>
            <pc:docMk/>
            <pc:sldMk cId="3510789539" sldId="4362"/>
            <ac:cxnSpMk id="27" creationId="{41FD21FF-B2CF-276A-94D8-75DB5843C903}"/>
          </ac:cxnSpMkLst>
        </pc:cxnChg>
      </pc:sldChg>
    </pc:docChg>
  </pc:docChgLst>
  <pc:docChgLst>
    <pc:chgData name="Hadia Almahli" userId="9bd67cf12fbb31c1" providerId="LiveId" clId="{28DACBFF-145B-44EC-9FC5-E37D59B1DEFF}"/>
    <pc:docChg chg="custSel addSld modSld">
      <pc:chgData name="Hadia Almahli" userId="9bd67cf12fbb31c1" providerId="LiveId" clId="{28DACBFF-145B-44EC-9FC5-E37D59B1DEFF}" dt="2024-01-23T13:51:33.550" v="114" actId="729"/>
      <pc:docMkLst>
        <pc:docMk/>
      </pc:docMkLst>
      <pc:sldChg chg="addSp delSp modSp add mod modShow">
        <pc:chgData name="Hadia Almahli" userId="9bd67cf12fbb31c1" providerId="LiveId" clId="{28DACBFF-145B-44EC-9FC5-E37D59B1DEFF}" dt="2024-01-23T13:51:33.550" v="114" actId="729"/>
        <pc:sldMkLst>
          <pc:docMk/>
          <pc:sldMk cId="2974173742" sldId="4347"/>
        </pc:sldMkLst>
        <pc:spChg chg="add mod">
          <ac:chgData name="Hadia Almahli" userId="9bd67cf12fbb31c1" providerId="LiveId" clId="{28DACBFF-145B-44EC-9FC5-E37D59B1DEFF}" dt="2024-01-23T13:50:45.468" v="112" actId="1076"/>
          <ac:spMkLst>
            <pc:docMk/>
            <pc:sldMk cId="2974173742" sldId="4347"/>
            <ac:spMk id="6" creationId="{68D57905-EDE8-0649-E800-06DFF509775F}"/>
          </ac:spMkLst>
        </pc:spChg>
        <pc:spChg chg="mod">
          <ac:chgData name="Hadia Almahli" userId="9bd67cf12fbb31c1" providerId="LiveId" clId="{28DACBFF-145B-44EC-9FC5-E37D59B1DEFF}" dt="2024-01-23T13:40:44.681" v="24" actId="1076"/>
          <ac:spMkLst>
            <pc:docMk/>
            <pc:sldMk cId="2974173742" sldId="4347"/>
            <ac:spMk id="21" creationId="{8B4DCC3D-8A0E-676B-3372-692EFF0E5F74}"/>
          </ac:spMkLst>
        </pc:spChg>
        <pc:spChg chg="mod">
          <ac:chgData name="Hadia Almahli" userId="9bd67cf12fbb31c1" providerId="LiveId" clId="{28DACBFF-145B-44EC-9FC5-E37D59B1DEFF}" dt="2024-01-23T13:49:56.515" v="75" actId="20577"/>
          <ac:spMkLst>
            <pc:docMk/>
            <pc:sldMk cId="2974173742" sldId="4347"/>
            <ac:spMk id="22" creationId="{83C8CBA5-971B-3E4B-903D-D045511FF5DA}"/>
          </ac:spMkLst>
        </pc:spChg>
        <pc:graphicFrameChg chg="add mod">
          <ac:chgData name="Hadia Almahli" userId="9bd67cf12fbb31c1" providerId="LiveId" clId="{28DACBFF-145B-44EC-9FC5-E37D59B1DEFF}" dt="2024-01-23T13:51:22.773" v="113" actId="1076"/>
          <ac:graphicFrameMkLst>
            <pc:docMk/>
            <pc:sldMk cId="2974173742" sldId="4347"/>
            <ac:graphicFrameMk id="2" creationId="{A901847E-DD70-0C86-262E-610BFAC547E6}"/>
          </ac:graphicFrameMkLst>
        </pc:graphicFrameChg>
        <pc:graphicFrameChg chg="add mod">
          <ac:chgData name="Hadia Almahli" userId="9bd67cf12fbb31c1" providerId="LiveId" clId="{28DACBFF-145B-44EC-9FC5-E37D59B1DEFF}" dt="2024-01-23T13:48:11.735" v="57" actId="1076"/>
          <ac:graphicFrameMkLst>
            <pc:docMk/>
            <pc:sldMk cId="2974173742" sldId="4347"/>
            <ac:graphicFrameMk id="3" creationId="{80CFA433-E110-C5E4-DC98-54616804AF03}"/>
          </ac:graphicFrameMkLst>
        </pc:graphicFrameChg>
        <pc:graphicFrameChg chg="add del mod">
          <ac:chgData name="Hadia Almahli" userId="9bd67cf12fbb31c1" providerId="LiveId" clId="{28DACBFF-145B-44EC-9FC5-E37D59B1DEFF}" dt="2024-01-23T13:48:02.467" v="52" actId="478"/>
          <ac:graphicFrameMkLst>
            <pc:docMk/>
            <pc:sldMk cId="2974173742" sldId="4347"/>
            <ac:graphicFrameMk id="4" creationId="{9CD746CD-E8D0-9395-2245-EBACAAD288C6}"/>
          </ac:graphicFrameMkLst>
        </pc:graphicFrameChg>
        <pc:graphicFrameChg chg="add mod">
          <ac:chgData name="Hadia Almahli" userId="9bd67cf12fbb31c1" providerId="LiveId" clId="{28DACBFF-145B-44EC-9FC5-E37D59B1DEFF}" dt="2024-01-23T13:49:23.076" v="73" actId="1076"/>
          <ac:graphicFrameMkLst>
            <pc:docMk/>
            <pc:sldMk cId="2974173742" sldId="4347"/>
            <ac:graphicFrameMk id="5" creationId="{02517EB3-1039-8FA3-56EB-032A0C7FFDCB}"/>
          </ac:graphicFrameMkLst>
        </pc:graphicFrameChg>
        <pc:graphicFrameChg chg="del">
          <ac:chgData name="Hadia Almahli" userId="9bd67cf12fbb31c1" providerId="LiveId" clId="{28DACBFF-145B-44EC-9FC5-E37D59B1DEFF}" dt="2024-01-23T13:14:09.713" v="2" actId="478"/>
          <ac:graphicFrameMkLst>
            <pc:docMk/>
            <pc:sldMk cId="2974173742" sldId="4347"/>
            <ac:graphicFrameMk id="16" creationId="{0968456A-50BF-E17A-71A3-F4B8BE9C1C97}"/>
          </ac:graphicFrameMkLst>
        </pc:graphicFrameChg>
        <pc:graphicFrameChg chg="del">
          <ac:chgData name="Hadia Almahli" userId="9bd67cf12fbb31c1" providerId="LiveId" clId="{28DACBFF-145B-44EC-9FC5-E37D59B1DEFF}" dt="2024-01-23T13:14:06.911" v="1" actId="478"/>
          <ac:graphicFrameMkLst>
            <pc:docMk/>
            <pc:sldMk cId="2974173742" sldId="4347"/>
            <ac:graphicFrameMk id="17" creationId="{B9B94092-FD4B-2CE8-33C2-1F6279F998E1}"/>
          </ac:graphicFrameMkLst>
        </pc:graphicFrameChg>
      </pc:sldChg>
    </pc:docChg>
  </pc:docChgLst>
  <pc:docChgLst>
    <pc:chgData name="Hadia Almahli" userId="9bd67cf12fbb31c1" providerId="LiveId" clId="{FD4ED072-783A-4E55-8DA1-E7362602B31B}"/>
    <pc:docChg chg="undo custSel addSld delSld modSld sldOrd">
      <pc:chgData name="Hadia Almahli" userId="9bd67cf12fbb31c1" providerId="LiveId" clId="{FD4ED072-783A-4E55-8DA1-E7362602B31B}" dt="2024-03-20T12:54:19.900" v="2278" actId="1076"/>
      <pc:docMkLst>
        <pc:docMk/>
      </pc:docMkLst>
      <pc:sldChg chg="modSp mod">
        <pc:chgData name="Hadia Almahli" userId="9bd67cf12fbb31c1" providerId="LiveId" clId="{FD4ED072-783A-4E55-8DA1-E7362602B31B}" dt="2024-03-10T22:01:14.652" v="2041" actId="20577"/>
        <pc:sldMkLst>
          <pc:docMk/>
          <pc:sldMk cId="3467201765" sldId="264"/>
        </pc:sldMkLst>
        <pc:spChg chg="mod">
          <ac:chgData name="Hadia Almahli" userId="9bd67cf12fbb31c1" providerId="LiveId" clId="{FD4ED072-783A-4E55-8DA1-E7362602B31B}" dt="2024-03-10T22:01:14.652" v="2041" actId="20577"/>
          <ac:spMkLst>
            <pc:docMk/>
            <pc:sldMk cId="3467201765" sldId="264"/>
            <ac:spMk id="3" creationId="{4F6F39BD-5E9B-2786-6B4B-DB7587582EDD}"/>
          </ac:spMkLst>
        </pc:spChg>
        <pc:spChg chg="mod">
          <ac:chgData name="Hadia Almahli" userId="9bd67cf12fbb31c1" providerId="LiveId" clId="{FD4ED072-783A-4E55-8DA1-E7362602B31B}" dt="2024-02-21T16:14:40.822" v="101" actId="20577"/>
          <ac:spMkLst>
            <pc:docMk/>
            <pc:sldMk cId="3467201765" sldId="264"/>
            <ac:spMk id="9" creationId="{4F383E83-FD64-4CF5-863A-1712B4D4707D}"/>
          </ac:spMkLst>
        </pc:spChg>
      </pc:sldChg>
      <pc:sldChg chg="del">
        <pc:chgData name="Hadia Almahli" userId="9bd67cf12fbb31c1" providerId="LiveId" clId="{FD4ED072-783A-4E55-8DA1-E7362602B31B}" dt="2024-02-21T15:57:20.810" v="0" actId="47"/>
        <pc:sldMkLst>
          <pc:docMk/>
          <pc:sldMk cId="1367041190" sldId="4240"/>
        </pc:sldMkLst>
      </pc:sldChg>
      <pc:sldChg chg="addSp delSp modSp add mod modShow">
        <pc:chgData name="Hadia Almahli" userId="9bd67cf12fbb31c1" providerId="LiveId" clId="{FD4ED072-783A-4E55-8DA1-E7362602B31B}" dt="2024-03-07T15:52:38.934" v="2009" actId="729"/>
        <pc:sldMkLst>
          <pc:docMk/>
          <pc:sldMk cId="460149400" sldId="4315"/>
        </pc:sldMkLst>
        <pc:spChg chg="mod">
          <ac:chgData name="Hadia Almahli" userId="9bd67cf12fbb31c1" providerId="LiveId" clId="{FD4ED072-783A-4E55-8DA1-E7362602B31B}" dt="2024-03-07T09:44:26.475" v="1214" actId="1076"/>
          <ac:spMkLst>
            <pc:docMk/>
            <pc:sldMk cId="460149400" sldId="4315"/>
            <ac:spMk id="3" creationId="{96E6FD4E-DCAD-49C8-EC33-259AC9543D39}"/>
          </ac:spMkLst>
        </pc:spChg>
        <pc:spChg chg="add del mod">
          <ac:chgData name="Hadia Almahli" userId="9bd67cf12fbb31c1" providerId="LiveId" clId="{FD4ED072-783A-4E55-8DA1-E7362602B31B}" dt="2024-03-07T10:13:05.935" v="1456" actId="478"/>
          <ac:spMkLst>
            <pc:docMk/>
            <pc:sldMk cId="460149400" sldId="4315"/>
            <ac:spMk id="4" creationId="{C63D29C6-2FEF-C1E3-3412-F7D3392C60CE}"/>
          </ac:spMkLst>
        </pc:spChg>
        <pc:spChg chg="mod">
          <ac:chgData name="Hadia Almahli" userId="9bd67cf12fbb31c1" providerId="LiveId" clId="{FD4ED072-783A-4E55-8DA1-E7362602B31B}" dt="2024-03-07T09:44:40.479" v="1219" actId="1076"/>
          <ac:spMkLst>
            <pc:docMk/>
            <pc:sldMk cId="460149400" sldId="4315"/>
            <ac:spMk id="7" creationId="{0B4B5F2D-8869-6120-0F24-41867E631ACD}"/>
          </ac:spMkLst>
        </pc:spChg>
        <pc:spChg chg="add mod">
          <ac:chgData name="Hadia Almahli" userId="9bd67cf12fbb31c1" providerId="LiveId" clId="{FD4ED072-783A-4E55-8DA1-E7362602B31B}" dt="2024-03-07T10:13:06.513" v="1457"/>
          <ac:spMkLst>
            <pc:docMk/>
            <pc:sldMk cId="460149400" sldId="4315"/>
            <ac:spMk id="8" creationId="{6F9B8E53-659B-8F0F-B270-AA3D482888D2}"/>
          </ac:spMkLst>
        </pc:spChg>
        <pc:spChg chg="del">
          <ac:chgData name="Hadia Almahli" userId="9bd67cf12fbb31c1" providerId="LiveId" clId="{FD4ED072-783A-4E55-8DA1-E7362602B31B}" dt="2024-03-07T10:11:54.021" v="1438" actId="478"/>
          <ac:spMkLst>
            <pc:docMk/>
            <pc:sldMk cId="460149400" sldId="4315"/>
            <ac:spMk id="11" creationId="{EF397DA8-CC7F-231C-590C-4E596C32303F}"/>
          </ac:spMkLst>
        </pc:spChg>
        <pc:graphicFrameChg chg="mod">
          <ac:chgData name="Hadia Almahli" userId="9bd67cf12fbb31c1" providerId="LiveId" clId="{FD4ED072-783A-4E55-8DA1-E7362602B31B}" dt="2024-03-07T09:44:53.764" v="1221" actId="1076"/>
          <ac:graphicFrameMkLst>
            <pc:docMk/>
            <pc:sldMk cId="460149400" sldId="4315"/>
            <ac:graphicFrameMk id="2" creationId="{69B86718-0905-887F-EBD9-ACC3E14B3DB5}"/>
          </ac:graphicFrameMkLst>
        </pc:graphicFrameChg>
        <pc:graphicFrameChg chg="del mod">
          <ac:chgData name="Hadia Almahli" userId="9bd67cf12fbb31c1" providerId="LiveId" clId="{FD4ED072-783A-4E55-8DA1-E7362602B31B}" dt="2024-03-07T09:44:32.326" v="1216" actId="478"/>
          <ac:graphicFrameMkLst>
            <pc:docMk/>
            <pc:sldMk cId="460149400" sldId="4315"/>
            <ac:graphicFrameMk id="5" creationId="{FED3F091-9D05-624A-E115-D3B5EC4B3300}"/>
          </ac:graphicFrameMkLst>
        </pc:graphicFrameChg>
        <pc:graphicFrameChg chg="mod">
          <ac:chgData name="Hadia Almahli" userId="9bd67cf12fbb31c1" providerId="LiveId" clId="{FD4ED072-783A-4E55-8DA1-E7362602B31B}" dt="2024-03-07T09:44:37.616" v="1218" actId="1076"/>
          <ac:graphicFrameMkLst>
            <pc:docMk/>
            <pc:sldMk cId="460149400" sldId="4315"/>
            <ac:graphicFrameMk id="6" creationId="{B6BCDEA5-8C47-1ECD-9949-AC4E8B730167}"/>
          </ac:graphicFrameMkLst>
        </pc:graphicFrameChg>
        <pc:graphicFrameChg chg="mod">
          <ac:chgData name="Hadia Almahli" userId="9bd67cf12fbb31c1" providerId="LiveId" clId="{FD4ED072-783A-4E55-8DA1-E7362602B31B}" dt="2024-03-07T10:11:41.220" v="1437" actId="1076"/>
          <ac:graphicFrameMkLst>
            <pc:docMk/>
            <pc:sldMk cId="460149400" sldId="4315"/>
            <ac:graphicFrameMk id="9" creationId="{0F862608-D376-01B0-42A5-D6F726F11C32}"/>
          </ac:graphicFrameMkLst>
        </pc:graphicFrameChg>
        <pc:graphicFrameChg chg="del">
          <ac:chgData name="Hadia Almahli" userId="9bd67cf12fbb31c1" providerId="LiveId" clId="{FD4ED072-783A-4E55-8DA1-E7362602B31B}" dt="2024-03-07T09:44:12.059" v="1212" actId="478"/>
          <ac:graphicFrameMkLst>
            <pc:docMk/>
            <pc:sldMk cId="460149400" sldId="4315"/>
            <ac:graphicFrameMk id="10" creationId="{B9FD319E-2577-F6CB-69F6-9F38DF25AF2C}"/>
          </ac:graphicFrameMkLst>
        </pc:graphicFrameChg>
        <pc:picChg chg="add mod">
          <ac:chgData name="Hadia Almahli" userId="9bd67cf12fbb31c1" providerId="LiveId" clId="{FD4ED072-783A-4E55-8DA1-E7362602B31B}" dt="2024-03-07T10:13:06.513" v="1457"/>
          <ac:picMkLst>
            <pc:docMk/>
            <pc:sldMk cId="460149400" sldId="4315"/>
            <ac:picMk id="12" creationId="{AA53D989-D4FF-760C-B96B-3EEBB74BCF6A}"/>
          </ac:picMkLst>
        </pc:picChg>
      </pc:sldChg>
      <pc:sldChg chg="modSp mod ord">
        <pc:chgData name="Hadia Almahli" userId="9bd67cf12fbb31c1" providerId="LiveId" clId="{FD4ED072-783A-4E55-8DA1-E7362602B31B}" dt="2024-02-22T16:40:14.717" v="503" actId="1076"/>
        <pc:sldMkLst>
          <pc:docMk/>
          <pc:sldMk cId="1391229780" sldId="4342"/>
        </pc:sldMkLst>
        <pc:spChg chg="mod">
          <ac:chgData name="Hadia Almahli" userId="9bd67cf12fbb31c1" providerId="LiveId" clId="{FD4ED072-783A-4E55-8DA1-E7362602B31B}" dt="2024-02-22T16:40:14.717" v="503" actId="1076"/>
          <ac:spMkLst>
            <pc:docMk/>
            <pc:sldMk cId="1391229780" sldId="4342"/>
            <ac:spMk id="4" creationId="{A36954DB-2525-97B4-1C9E-A415BD478728}"/>
          </ac:spMkLst>
        </pc:spChg>
        <pc:spChg chg="mod">
          <ac:chgData name="Hadia Almahli" userId="9bd67cf12fbb31c1" providerId="LiveId" clId="{FD4ED072-783A-4E55-8DA1-E7362602B31B}" dt="2024-02-21T15:58:31.338" v="28" actId="20577"/>
          <ac:spMkLst>
            <pc:docMk/>
            <pc:sldMk cId="1391229780" sldId="4342"/>
            <ac:spMk id="6" creationId="{D997D328-3A7B-A327-1FCA-C54B717F4265}"/>
          </ac:spMkLst>
        </pc:spChg>
        <pc:graphicFrameChg chg="mod">
          <ac:chgData name="Hadia Almahli" userId="9bd67cf12fbb31c1" providerId="LiveId" clId="{FD4ED072-783A-4E55-8DA1-E7362602B31B}" dt="2024-02-22T16:40:11.562" v="502" actId="1076"/>
          <ac:graphicFrameMkLst>
            <pc:docMk/>
            <pc:sldMk cId="1391229780" sldId="4342"/>
            <ac:graphicFrameMk id="3" creationId="{65303FC9-D594-99E6-3A42-E7A5CED3E731}"/>
          </ac:graphicFrameMkLst>
        </pc:graphicFrameChg>
      </pc:sldChg>
      <pc:sldChg chg="del">
        <pc:chgData name="Hadia Almahli" userId="9bd67cf12fbb31c1" providerId="LiveId" clId="{FD4ED072-783A-4E55-8DA1-E7362602B31B}" dt="2024-02-21T16:00:40.187" v="47" actId="47"/>
        <pc:sldMkLst>
          <pc:docMk/>
          <pc:sldMk cId="2969212380" sldId="4343"/>
        </pc:sldMkLst>
      </pc:sldChg>
      <pc:sldChg chg="addSp modSp mod ord modAnim modShow">
        <pc:chgData name="Hadia Almahli" userId="9bd67cf12fbb31c1" providerId="LiveId" clId="{FD4ED072-783A-4E55-8DA1-E7362602B31B}" dt="2024-03-11T11:42:42.589" v="2129" actId="729"/>
        <pc:sldMkLst>
          <pc:docMk/>
          <pc:sldMk cId="1480146677" sldId="4351"/>
        </pc:sldMkLst>
        <pc:spChg chg="add mod">
          <ac:chgData name="Hadia Almahli" userId="9bd67cf12fbb31c1" providerId="LiveId" clId="{FD4ED072-783A-4E55-8DA1-E7362602B31B}" dt="2024-03-07T09:55:19.920" v="1349" actId="1076"/>
          <ac:spMkLst>
            <pc:docMk/>
            <pc:sldMk cId="1480146677" sldId="4351"/>
            <ac:spMk id="4" creationId="{1B9B4F16-D4AD-E3A5-0A2F-B92DFF9EEFE8}"/>
          </ac:spMkLst>
        </pc:spChg>
        <pc:spChg chg="mod">
          <ac:chgData name="Hadia Almahli" userId="9bd67cf12fbb31c1" providerId="LiveId" clId="{FD4ED072-783A-4E55-8DA1-E7362602B31B}" dt="2024-03-07T15:53:56.830" v="2023" actId="1076"/>
          <ac:spMkLst>
            <pc:docMk/>
            <pc:sldMk cId="1480146677" sldId="4351"/>
            <ac:spMk id="5" creationId="{BAAEC313-DFE8-F54C-8CDC-B76EE5DDDE51}"/>
          </ac:spMkLst>
        </pc:spChg>
        <pc:picChg chg="mod">
          <ac:chgData name="Hadia Almahli" userId="9bd67cf12fbb31c1" providerId="LiveId" clId="{FD4ED072-783A-4E55-8DA1-E7362602B31B}" dt="2024-03-07T09:53:52.378" v="1294" actId="1076"/>
          <ac:picMkLst>
            <pc:docMk/>
            <pc:sldMk cId="1480146677" sldId="4351"/>
            <ac:picMk id="3" creationId="{800AA62E-90F8-7E7B-40F0-3F50F8B79080}"/>
          </ac:picMkLst>
        </pc:picChg>
        <pc:picChg chg="mod">
          <ac:chgData name="Hadia Almahli" userId="9bd67cf12fbb31c1" providerId="LiveId" clId="{FD4ED072-783A-4E55-8DA1-E7362602B31B}" dt="2024-03-07T10:13:19.862" v="1459" actId="1076"/>
          <ac:picMkLst>
            <pc:docMk/>
            <pc:sldMk cId="1480146677" sldId="4351"/>
            <ac:picMk id="18" creationId="{7BE65735-6BEA-F512-7B60-C3A53C005A6C}"/>
          </ac:picMkLst>
        </pc:picChg>
      </pc:sldChg>
      <pc:sldChg chg="del">
        <pc:chgData name="Hadia Almahli" userId="9bd67cf12fbb31c1" providerId="LiveId" clId="{FD4ED072-783A-4E55-8DA1-E7362602B31B}" dt="2024-02-21T16:01:24.711" v="51" actId="47"/>
        <pc:sldMkLst>
          <pc:docMk/>
          <pc:sldMk cId="2782772515" sldId="4355"/>
        </pc:sldMkLst>
      </pc:sldChg>
      <pc:sldChg chg="del">
        <pc:chgData name="Hadia Almahli" userId="9bd67cf12fbb31c1" providerId="LiveId" clId="{FD4ED072-783A-4E55-8DA1-E7362602B31B}" dt="2024-02-21T16:01:23.177" v="50" actId="47"/>
        <pc:sldMkLst>
          <pc:docMk/>
          <pc:sldMk cId="2374299921" sldId="4356"/>
        </pc:sldMkLst>
      </pc:sldChg>
      <pc:sldChg chg="modSp mod">
        <pc:chgData name="Hadia Almahli" userId="9bd67cf12fbb31c1" providerId="LiveId" clId="{FD4ED072-783A-4E55-8DA1-E7362602B31B}" dt="2024-03-07T10:05:28.418" v="1404" actId="1076"/>
        <pc:sldMkLst>
          <pc:docMk/>
          <pc:sldMk cId="3510789539" sldId="4362"/>
        </pc:sldMkLst>
        <pc:spChg chg="mod">
          <ac:chgData name="Hadia Almahli" userId="9bd67cf12fbb31c1" providerId="LiveId" clId="{FD4ED072-783A-4E55-8DA1-E7362602B31B}" dt="2024-03-07T09:41:27.034" v="1209" actId="20577"/>
          <ac:spMkLst>
            <pc:docMk/>
            <pc:sldMk cId="3510789539" sldId="4362"/>
            <ac:spMk id="13" creationId="{5411E640-1545-B669-2341-B76597D27300}"/>
          </ac:spMkLst>
        </pc:spChg>
        <pc:spChg chg="mod">
          <ac:chgData name="Hadia Almahli" userId="9bd67cf12fbb31c1" providerId="LiveId" clId="{FD4ED072-783A-4E55-8DA1-E7362602B31B}" dt="2024-03-07T09:40:49.287" v="1192" actId="20577"/>
          <ac:spMkLst>
            <pc:docMk/>
            <pc:sldMk cId="3510789539" sldId="4362"/>
            <ac:spMk id="24" creationId="{AB696592-9ABF-E090-37A9-43266E859B69}"/>
          </ac:spMkLst>
        </pc:spChg>
        <pc:spChg chg="mod">
          <ac:chgData name="Hadia Almahli" userId="9bd67cf12fbb31c1" providerId="LiveId" clId="{FD4ED072-783A-4E55-8DA1-E7362602B31B}" dt="2024-03-07T09:41:09.933" v="1194" actId="20577"/>
          <ac:spMkLst>
            <pc:docMk/>
            <pc:sldMk cId="3510789539" sldId="4362"/>
            <ac:spMk id="31" creationId="{6BD3749C-D073-DAB2-FC8F-D602A4868886}"/>
          </ac:spMkLst>
        </pc:spChg>
        <pc:spChg chg="mod">
          <ac:chgData name="Hadia Almahli" userId="9bd67cf12fbb31c1" providerId="LiveId" clId="{FD4ED072-783A-4E55-8DA1-E7362602B31B}" dt="2024-03-07T10:05:28.418" v="1404" actId="1076"/>
          <ac:spMkLst>
            <pc:docMk/>
            <pc:sldMk cId="3510789539" sldId="4362"/>
            <ac:spMk id="34" creationId="{370B1214-45C5-70F4-2C23-B53B16A35D1B}"/>
          </ac:spMkLst>
        </pc:spChg>
        <pc:spChg chg="mod">
          <ac:chgData name="Hadia Almahli" userId="9bd67cf12fbb31c1" providerId="LiveId" clId="{FD4ED072-783A-4E55-8DA1-E7362602B31B}" dt="2024-03-07T10:05:16.229" v="1403" actId="20577"/>
          <ac:spMkLst>
            <pc:docMk/>
            <pc:sldMk cId="3510789539" sldId="4362"/>
            <ac:spMk id="38" creationId="{D3128D37-3D44-6848-BC6D-21B075272890}"/>
          </ac:spMkLst>
        </pc:spChg>
      </pc:sldChg>
      <pc:sldChg chg="modSp mod ord modShow">
        <pc:chgData name="Hadia Almahli" userId="9bd67cf12fbb31c1" providerId="LiveId" clId="{FD4ED072-783A-4E55-8DA1-E7362602B31B}" dt="2024-03-11T14:20:52.849" v="2226"/>
        <pc:sldMkLst>
          <pc:docMk/>
          <pc:sldMk cId="3994012628" sldId="4364"/>
        </pc:sldMkLst>
        <pc:spChg chg="mod">
          <ac:chgData name="Hadia Almahli" userId="9bd67cf12fbb31c1" providerId="LiveId" clId="{FD4ED072-783A-4E55-8DA1-E7362602B31B}" dt="2024-02-22T13:52:06.333" v="371" actId="1076"/>
          <ac:spMkLst>
            <pc:docMk/>
            <pc:sldMk cId="3994012628" sldId="4364"/>
            <ac:spMk id="22" creationId="{D59E3FCE-E98F-F028-805A-255713C255B8}"/>
          </ac:spMkLst>
        </pc:spChg>
        <pc:graphicFrameChg chg="mod">
          <ac:chgData name="Hadia Almahli" userId="9bd67cf12fbb31c1" providerId="LiveId" clId="{FD4ED072-783A-4E55-8DA1-E7362602B31B}" dt="2024-03-11T14:20:52.849" v="2226"/>
          <ac:graphicFrameMkLst>
            <pc:docMk/>
            <pc:sldMk cId="3994012628" sldId="4364"/>
            <ac:graphicFrameMk id="3" creationId="{C608E62E-81C2-C74F-6656-1D5F9F469D95}"/>
          </ac:graphicFrameMkLst>
        </pc:graphicFrameChg>
        <pc:graphicFrameChg chg="mod">
          <ac:chgData name="Hadia Almahli" userId="9bd67cf12fbb31c1" providerId="LiveId" clId="{FD4ED072-783A-4E55-8DA1-E7362602B31B}" dt="2024-02-22T14:33:35.260" v="401"/>
          <ac:graphicFrameMkLst>
            <pc:docMk/>
            <pc:sldMk cId="3994012628" sldId="4364"/>
            <ac:graphicFrameMk id="10" creationId="{4037BEDF-80E7-227C-9570-5BDEDB7B34FB}"/>
          </ac:graphicFrameMkLst>
        </pc:graphicFrameChg>
      </pc:sldChg>
      <pc:sldChg chg="addSp delSp modSp mod ord modShow">
        <pc:chgData name="Hadia Almahli" userId="9bd67cf12fbb31c1" providerId="LiveId" clId="{FD4ED072-783A-4E55-8DA1-E7362602B31B}" dt="2024-03-11T14:17:48.903" v="2224"/>
        <pc:sldMkLst>
          <pc:docMk/>
          <pc:sldMk cId="3407665046" sldId="4366"/>
        </pc:sldMkLst>
        <pc:spChg chg="mod">
          <ac:chgData name="Hadia Almahli" userId="9bd67cf12fbb31c1" providerId="LiveId" clId="{FD4ED072-783A-4E55-8DA1-E7362602B31B}" dt="2024-03-07T15:53:28.915" v="2022" actId="1076"/>
          <ac:spMkLst>
            <pc:docMk/>
            <pc:sldMk cId="3407665046" sldId="4366"/>
            <ac:spMk id="5" creationId="{867C13AD-313B-C036-550A-32D4C2242935}"/>
          </ac:spMkLst>
        </pc:spChg>
        <pc:spChg chg="mod">
          <ac:chgData name="Hadia Almahli" userId="9bd67cf12fbb31c1" providerId="LiveId" clId="{FD4ED072-783A-4E55-8DA1-E7362602B31B}" dt="2024-02-22T14:23:20.991" v="400" actId="1037"/>
          <ac:spMkLst>
            <pc:docMk/>
            <pc:sldMk cId="3407665046" sldId="4366"/>
            <ac:spMk id="9" creationId="{6FE65C0D-B13E-5FAF-7BAA-C3DEFCC2F12A}"/>
          </ac:spMkLst>
        </pc:spChg>
        <pc:spChg chg="mod">
          <ac:chgData name="Hadia Almahli" userId="9bd67cf12fbb31c1" providerId="LiveId" clId="{FD4ED072-783A-4E55-8DA1-E7362602B31B}" dt="2024-03-07T10:12:39.789" v="1452" actId="1076"/>
          <ac:spMkLst>
            <pc:docMk/>
            <pc:sldMk cId="3407665046" sldId="4366"/>
            <ac:spMk id="10" creationId="{651F5E49-3EBB-2236-CD7F-4FF12E5FD9AD}"/>
          </ac:spMkLst>
        </pc:spChg>
        <pc:graphicFrameChg chg="mod">
          <ac:chgData name="Hadia Almahli" userId="9bd67cf12fbb31c1" providerId="LiveId" clId="{FD4ED072-783A-4E55-8DA1-E7362602B31B}" dt="2024-03-11T14:17:48.903" v="2224"/>
          <ac:graphicFrameMkLst>
            <pc:docMk/>
            <pc:sldMk cId="3407665046" sldId="4366"/>
            <ac:graphicFrameMk id="2" creationId="{B02989B0-C4AE-4421-0D81-36746C42BDC5}"/>
          </ac:graphicFrameMkLst>
        </pc:graphicFrameChg>
        <pc:graphicFrameChg chg="add del mod">
          <ac:chgData name="Hadia Almahli" userId="9bd67cf12fbb31c1" providerId="LiveId" clId="{FD4ED072-783A-4E55-8DA1-E7362602B31B}" dt="2024-03-07T15:53:05.561" v="2015" actId="478"/>
          <ac:graphicFrameMkLst>
            <pc:docMk/>
            <pc:sldMk cId="3407665046" sldId="4366"/>
            <ac:graphicFrameMk id="3" creationId="{1361B9A2-6F4C-F428-249C-E580869A1394}"/>
          </ac:graphicFrameMkLst>
        </pc:graphicFrameChg>
        <pc:graphicFrameChg chg="add mod">
          <ac:chgData name="Hadia Almahli" userId="9bd67cf12fbb31c1" providerId="LiveId" clId="{FD4ED072-783A-4E55-8DA1-E7362602B31B}" dt="2024-03-07T15:53:09.213" v="2017" actId="1076"/>
          <ac:graphicFrameMkLst>
            <pc:docMk/>
            <pc:sldMk cId="3407665046" sldId="4366"/>
            <ac:graphicFrameMk id="7" creationId="{D61B5F05-A7FE-A2F9-228C-3CF4F0282071}"/>
          </ac:graphicFrameMkLst>
        </pc:graphicFrameChg>
        <pc:picChg chg="mod">
          <ac:chgData name="Hadia Almahli" userId="9bd67cf12fbb31c1" providerId="LiveId" clId="{FD4ED072-783A-4E55-8DA1-E7362602B31B}" dt="2024-03-07T10:12:48.692" v="1455" actId="1076"/>
          <ac:picMkLst>
            <pc:docMk/>
            <pc:sldMk cId="3407665046" sldId="4366"/>
            <ac:picMk id="4" creationId="{0BDDF0FC-837D-24A8-3DCC-33859056D87D}"/>
          </ac:picMkLst>
        </pc:picChg>
      </pc:sldChg>
      <pc:sldChg chg="addSp delSp modSp mod modShow">
        <pc:chgData name="Hadia Almahli" userId="9bd67cf12fbb31c1" providerId="LiveId" clId="{FD4ED072-783A-4E55-8DA1-E7362602B31B}" dt="2024-03-07T11:29:10.294" v="1728" actId="20577"/>
        <pc:sldMkLst>
          <pc:docMk/>
          <pc:sldMk cId="4042856156" sldId="4367"/>
        </pc:sldMkLst>
        <pc:spChg chg="mod">
          <ac:chgData name="Hadia Almahli" userId="9bd67cf12fbb31c1" providerId="LiveId" clId="{FD4ED072-783A-4E55-8DA1-E7362602B31B}" dt="2024-02-22T15:21:13.104" v="458" actId="1076"/>
          <ac:spMkLst>
            <pc:docMk/>
            <pc:sldMk cId="4042856156" sldId="4367"/>
            <ac:spMk id="2" creationId="{76C4AA72-09C1-4071-FC2B-D96B2ED1048F}"/>
          </ac:spMkLst>
        </pc:spChg>
        <pc:spChg chg="add mod">
          <ac:chgData name="Hadia Almahli" userId="9bd67cf12fbb31c1" providerId="LiveId" clId="{FD4ED072-783A-4E55-8DA1-E7362602B31B}" dt="2024-03-07T11:29:10.294" v="1728" actId="20577"/>
          <ac:spMkLst>
            <pc:docMk/>
            <pc:sldMk cId="4042856156" sldId="4367"/>
            <ac:spMk id="4" creationId="{839BD208-C260-3332-C4E4-586029FE560B}"/>
          </ac:spMkLst>
        </pc:spChg>
        <pc:spChg chg="mod">
          <ac:chgData name="Hadia Almahli" userId="9bd67cf12fbb31c1" providerId="LiveId" clId="{FD4ED072-783A-4E55-8DA1-E7362602B31B}" dt="2024-02-22T15:21:09.229" v="457" actId="1076"/>
          <ac:spMkLst>
            <pc:docMk/>
            <pc:sldMk cId="4042856156" sldId="4367"/>
            <ac:spMk id="15" creationId="{5853B74D-65E9-EAE2-F370-070578FFECEA}"/>
          </ac:spMkLst>
        </pc:spChg>
        <pc:spChg chg="del mod">
          <ac:chgData name="Hadia Almahli" userId="9bd67cf12fbb31c1" providerId="LiveId" clId="{FD4ED072-783A-4E55-8DA1-E7362602B31B}" dt="2024-02-22T13:50:50.321" v="343" actId="478"/>
          <ac:spMkLst>
            <pc:docMk/>
            <pc:sldMk cId="4042856156" sldId="4367"/>
            <ac:spMk id="22" creationId="{8617EB32-77CA-408E-B1EB-2285DE601416}"/>
          </ac:spMkLst>
        </pc:spChg>
        <pc:picChg chg="add mod">
          <ac:chgData name="Hadia Almahli" userId="9bd67cf12fbb31c1" providerId="LiveId" clId="{FD4ED072-783A-4E55-8DA1-E7362602B31B}" dt="2024-02-21T16:13:18.198" v="56" actId="14100"/>
          <ac:picMkLst>
            <pc:docMk/>
            <pc:sldMk cId="4042856156" sldId="4367"/>
            <ac:picMk id="5" creationId="{84425874-850E-8058-53EE-340F3A54938A}"/>
          </ac:picMkLst>
        </pc:picChg>
      </pc:sldChg>
      <pc:sldChg chg="addSp delSp modSp mod modShow">
        <pc:chgData name="Hadia Almahli" userId="9bd67cf12fbb31c1" providerId="LiveId" clId="{FD4ED072-783A-4E55-8DA1-E7362602B31B}" dt="2024-03-07T15:36:33.451" v="1984"/>
        <pc:sldMkLst>
          <pc:docMk/>
          <pc:sldMk cId="1093597555" sldId="4368"/>
        </pc:sldMkLst>
        <pc:spChg chg="add del mod">
          <ac:chgData name="Hadia Almahli" userId="9bd67cf12fbb31c1" providerId="LiveId" clId="{FD4ED072-783A-4E55-8DA1-E7362602B31B}" dt="2024-02-22T13:50:55.635" v="345" actId="478"/>
          <ac:spMkLst>
            <pc:docMk/>
            <pc:sldMk cId="1093597555" sldId="4368"/>
            <ac:spMk id="2" creationId="{70D978BA-97DD-33C0-7A14-FA3E89DA48B3}"/>
          </ac:spMkLst>
        </pc:spChg>
        <pc:spChg chg="add mod">
          <ac:chgData name="Hadia Almahli" userId="9bd67cf12fbb31c1" providerId="LiveId" clId="{FD4ED072-783A-4E55-8DA1-E7362602B31B}" dt="2024-03-07T15:36:33.451" v="1984"/>
          <ac:spMkLst>
            <pc:docMk/>
            <pc:sldMk cId="1093597555" sldId="4368"/>
            <ac:spMk id="2" creationId="{87096120-0DC1-1BD6-F30D-24BD408E24DB}"/>
          </ac:spMkLst>
        </pc:spChg>
        <pc:spChg chg="add del mod">
          <ac:chgData name="Hadia Almahli" userId="9bd67cf12fbb31c1" providerId="LiveId" clId="{FD4ED072-783A-4E55-8DA1-E7362602B31B}" dt="2024-03-07T15:36:31.262" v="1981" actId="478"/>
          <ac:spMkLst>
            <pc:docMk/>
            <pc:sldMk cId="1093597555" sldId="4368"/>
            <ac:spMk id="6" creationId="{6A752BA4-1E13-8FBE-E5FE-A7E6360B395B}"/>
          </ac:spMkLst>
        </pc:spChg>
        <pc:spChg chg="del">
          <ac:chgData name="Hadia Almahli" userId="9bd67cf12fbb31c1" providerId="LiveId" clId="{FD4ED072-783A-4E55-8DA1-E7362602B31B}" dt="2024-02-21T16:00:12.359" v="41" actId="478"/>
          <ac:spMkLst>
            <pc:docMk/>
            <pc:sldMk cId="1093597555" sldId="4368"/>
            <ac:spMk id="22" creationId="{B072E4F2-1663-B014-273A-84A926CC5248}"/>
          </ac:spMkLst>
        </pc:spChg>
        <pc:picChg chg="add del mod">
          <ac:chgData name="Hadia Almahli" userId="9bd67cf12fbb31c1" providerId="LiveId" clId="{FD4ED072-783A-4E55-8DA1-E7362602B31B}" dt="2024-03-07T15:36:32.922" v="1983" actId="478"/>
          <ac:picMkLst>
            <pc:docMk/>
            <pc:sldMk cId="1093597555" sldId="4368"/>
            <ac:picMk id="5" creationId="{3D9438D5-36A4-74D1-255B-9B3F25581475}"/>
          </ac:picMkLst>
        </pc:picChg>
        <pc:picChg chg="add mod">
          <ac:chgData name="Hadia Almahli" userId="9bd67cf12fbb31c1" providerId="LiveId" clId="{FD4ED072-783A-4E55-8DA1-E7362602B31B}" dt="2024-03-07T15:36:33.451" v="1984"/>
          <ac:picMkLst>
            <pc:docMk/>
            <pc:sldMk cId="1093597555" sldId="4368"/>
            <ac:picMk id="7" creationId="{1900D307-0DF4-715E-3A3F-C38A213C0239}"/>
          </ac:picMkLst>
        </pc:picChg>
      </pc:sldChg>
      <pc:sldChg chg="addSp delSp modSp mod modShow">
        <pc:chgData name="Hadia Almahli" userId="9bd67cf12fbb31c1" providerId="LiveId" clId="{FD4ED072-783A-4E55-8DA1-E7362602B31B}" dt="2024-03-07T15:36:42.780" v="1987"/>
        <pc:sldMkLst>
          <pc:docMk/>
          <pc:sldMk cId="310068893" sldId="4369"/>
        </pc:sldMkLst>
        <pc:spChg chg="add del mod">
          <ac:chgData name="Hadia Almahli" userId="9bd67cf12fbb31c1" providerId="LiveId" clId="{FD4ED072-783A-4E55-8DA1-E7362602B31B}" dt="2024-02-22T13:51:03.823" v="347" actId="478"/>
          <ac:spMkLst>
            <pc:docMk/>
            <pc:sldMk cId="310068893" sldId="4369"/>
            <ac:spMk id="5" creationId="{059B2A61-4664-2739-768C-46692BE538F0}"/>
          </ac:spMkLst>
        </pc:spChg>
        <pc:spChg chg="add mod">
          <ac:chgData name="Hadia Almahli" userId="9bd67cf12fbb31c1" providerId="LiveId" clId="{FD4ED072-783A-4E55-8DA1-E7362602B31B}" dt="2024-03-07T15:36:42.780" v="1987"/>
          <ac:spMkLst>
            <pc:docMk/>
            <pc:sldMk cId="310068893" sldId="4369"/>
            <ac:spMk id="5" creationId="{891486D5-8820-ADC5-3E42-5339461697E7}"/>
          </ac:spMkLst>
        </pc:spChg>
        <pc:spChg chg="add del mod">
          <ac:chgData name="Hadia Almahli" userId="9bd67cf12fbb31c1" providerId="LiveId" clId="{FD4ED072-783A-4E55-8DA1-E7362602B31B}" dt="2024-03-07T15:36:40.650" v="1985" actId="478"/>
          <ac:spMkLst>
            <pc:docMk/>
            <pc:sldMk cId="310068893" sldId="4369"/>
            <ac:spMk id="8" creationId="{3DF778DB-8689-DE8B-EB33-CDE7BAFD0728}"/>
          </ac:spMkLst>
        </pc:spChg>
        <pc:spChg chg="del">
          <ac:chgData name="Hadia Almahli" userId="9bd67cf12fbb31c1" providerId="LiveId" clId="{FD4ED072-783A-4E55-8DA1-E7362602B31B}" dt="2024-02-21T16:00:18.598" v="43" actId="478"/>
          <ac:spMkLst>
            <pc:docMk/>
            <pc:sldMk cId="310068893" sldId="4369"/>
            <ac:spMk id="22" creationId="{FF965DFC-1D1B-D548-76AE-5326A8738DCE}"/>
          </ac:spMkLst>
        </pc:spChg>
        <pc:picChg chg="add del mod">
          <ac:chgData name="Hadia Almahli" userId="9bd67cf12fbb31c1" providerId="LiveId" clId="{FD4ED072-783A-4E55-8DA1-E7362602B31B}" dt="2024-03-07T15:36:42.346" v="1986" actId="478"/>
          <ac:picMkLst>
            <pc:docMk/>
            <pc:sldMk cId="310068893" sldId="4369"/>
            <ac:picMk id="6" creationId="{3AD0D940-D4E3-7A93-69D3-35146A9F599E}"/>
          </ac:picMkLst>
        </pc:picChg>
        <pc:picChg chg="add mod">
          <ac:chgData name="Hadia Almahli" userId="9bd67cf12fbb31c1" providerId="LiveId" clId="{FD4ED072-783A-4E55-8DA1-E7362602B31B}" dt="2024-03-07T15:36:42.780" v="1987"/>
          <ac:picMkLst>
            <pc:docMk/>
            <pc:sldMk cId="310068893" sldId="4369"/>
            <ac:picMk id="11" creationId="{B9B82E7A-540A-D308-9E5F-08A92D74D7E1}"/>
          </ac:picMkLst>
        </pc:picChg>
      </pc:sldChg>
      <pc:sldChg chg="addSp delSp modSp mod modShow">
        <pc:chgData name="Hadia Almahli" userId="9bd67cf12fbb31c1" providerId="LiveId" clId="{FD4ED072-783A-4E55-8DA1-E7362602B31B}" dt="2024-03-07T15:36:53.763" v="1991"/>
        <pc:sldMkLst>
          <pc:docMk/>
          <pc:sldMk cId="3965228402" sldId="4370"/>
        </pc:sldMkLst>
        <pc:spChg chg="add del mod">
          <ac:chgData name="Hadia Almahli" userId="9bd67cf12fbb31c1" providerId="LiveId" clId="{FD4ED072-783A-4E55-8DA1-E7362602B31B}" dt="2024-02-22T13:51:08.726" v="349" actId="478"/>
          <ac:spMkLst>
            <pc:docMk/>
            <pc:sldMk cId="3965228402" sldId="4370"/>
            <ac:spMk id="5" creationId="{00B9194F-0661-F7A1-FBFA-ED7DAB6C6FA3}"/>
          </ac:spMkLst>
        </pc:spChg>
        <pc:spChg chg="add mod">
          <ac:chgData name="Hadia Almahli" userId="9bd67cf12fbb31c1" providerId="LiveId" clId="{FD4ED072-783A-4E55-8DA1-E7362602B31B}" dt="2024-03-07T15:36:53.763" v="1991"/>
          <ac:spMkLst>
            <pc:docMk/>
            <pc:sldMk cId="3965228402" sldId="4370"/>
            <ac:spMk id="5" creationId="{FE0EC94B-97CB-D0B7-199A-167E2C9C7434}"/>
          </ac:spMkLst>
        </pc:spChg>
        <pc:spChg chg="add del mod">
          <ac:chgData name="Hadia Almahli" userId="9bd67cf12fbb31c1" providerId="LiveId" clId="{FD4ED072-783A-4E55-8DA1-E7362602B31B}" dt="2024-03-07T15:36:50.832" v="1989" actId="478"/>
          <ac:spMkLst>
            <pc:docMk/>
            <pc:sldMk cId="3965228402" sldId="4370"/>
            <ac:spMk id="9" creationId="{D3D347E0-7E47-CA4D-40C1-3EA768E24363}"/>
          </ac:spMkLst>
        </pc:spChg>
        <pc:spChg chg="del">
          <ac:chgData name="Hadia Almahli" userId="9bd67cf12fbb31c1" providerId="LiveId" clId="{FD4ED072-783A-4E55-8DA1-E7362602B31B}" dt="2024-02-21T16:00:26.282" v="45" actId="478"/>
          <ac:spMkLst>
            <pc:docMk/>
            <pc:sldMk cId="3965228402" sldId="4370"/>
            <ac:spMk id="22" creationId="{8617EB32-77CA-408E-B1EB-2285DE601416}"/>
          </ac:spMkLst>
        </pc:spChg>
        <pc:picChg chg="add del mod">
          <ac:chgData name="Hadia Almahli" userId="9bd67cf12fbb31c1" providerId="LiveId" clId="{FD4ED072-783A-4E55-8DA1-E7362602B31B}" dt="2024-03-07T15:36:52.420" v="1990" actId="478"/>
          <ac:picMkLst>
            <pc:docMk/>
            <pc:sldMk cId="3965228402" sldId="4370"/>
            <ac:picMk id="7" creationId="{1FCC12E1-65BD-4119-A360-4F5EE1D15247}"/>
          </ac:picMkLst>
        </pc:picChg>
        <pc:picChg chg="add mod">
          <ac:chgData name="Hadia Almahli" userId="9bd67cf12fbb31c1" providerId="LiveId" clId="{FD4ED072-783A-4E55-8DA1-E7362602B31B}" dt="2024-03-07T15:36:53.763" v="1991"/>
          <ac:picMkLst>
            <pc:docMk/>
            <pc:sldMk cId="3965228402" sldId="4370"/>
            <ac:picMk id="10" creationId="{AEE95E47-9D68-EAAC-7259-4D79DFC0E4EC}"/>
          </ac:picMkLst>
        </pc:picChg>
      </pc:sldChg>
      <pc:sldChg chg="mod ord modShow">
        <pc:chgData name="Hadia Almahli" userId="9bd67cf12fbb31c1" providerId="LiveId" clId="{FD4ED072-783A-4E55-8DA1-E7362602B31B}" dt="2024-03-11T11:42:11.084" v="2124" actId="729"/>
        <pc:sldMkLst>
          <pc:docMk/>
          <pc:sldMk cId="2231446563" sldId="4371"/>
        </pc:sldMkLst>
      </pc:sldChg>
      <pc:sldChg chg="addSp delSp modSp mod modShow">
        <pc:chgData name="Hadia Almahli" userId="9bd67cf12fbb31c1" providerId="LiveId" clId="{FD4ED072-783A-4E55-8DA1-E7362602B31B}" dt="2024-03-07T15:38:00.902" v="1999"/>
        <pc:sldMkLst>
          <pc:docMk/>
          <pc:sldMk cId="382717658" sldId="4372"/>
        </pc:sldMkLst>
        <pc:spChg chg="add del mod">
          <ac:chgData name="Hadia Almahli" userId="9bd67cf12fbb31c1" providerId="LiveId" clId="{FD4ED072-783A-4E55-8DA1-E7362602B31B}" dt="2024-03-07T15:37:58.424" v="1997" actId="478"/>
          <ac:spMkLst>
            <pc:docMk/>
            <pc:sldMk cId="382717658" sldId="4372"/>
            <ac:spMk id="3" creationId="{6E332F22-F548-50CD-368F-262CC7418D15}"/>
          </ac:spMkLst>
        </pc:spChg>
        <pc:spChg chg="del">
          <ac:chgData name="Hadia Almahli" userId="9bd67cf12fbb31c1" providerId="LiveId" clId="{FD4ED072-783A-4E55-8DA1-E7362602B31B}" dt="2024-02-22T13:51:19.167" v="353" actId="478"/>
          <ac:spMkLst>
            <pc:docMk/>
            <pc:sldMk cId="382717658" sldId="4372"/>
            <ac:spMk id="5" creationId="{2398CD30-21EC-3204-5297-EF6B7B6B3E8C}"/>
          </ac:spMkLst>
        </pc:spChg>
        <pc:spChg chg="add mod">
          <ac:chgData name="Hadia Almahli" userId="9bd67cf12fbb31c1" providerId="LiveId" clId="{FD4ED072-783A-4E55-8DA1-E7362602B31B}" dt="2024-03-07T15:38:00.902" v="1999"/>
          <ac:spMkLst>
            <pc:docMk/>
            <pc:sldMk cId="382717658" sldId="4372"/>
            <ac:spMk id="5" creationId="{7000FC22-DDC4-9410-B70E-05BFE6F72D89}"/>
          </ac:spMkLst>
        </pc:spChg>
        <pc:picChg chg="add mod">
          <ac:chgData name="Hadia Almahli" userId="9bd67cf12fbb31c1" providerId="LiveId" clId="{FD4ED072-783A-4E55-8DA1-E7362602B31B}" dt="2024-03-07T15:38:00.902" v="1999"/>
          <ac:picMkLst>
            <pc:docMk/>
            <pc:sldMk cId="382717658" sldId="4372"/>
            <ac:picMk id="6" creationId="{C2DE4DDF-FA8D-B165-4E64-3C6B0CE6D7F1}"/>
          </ac:picMkLst>
        </pc:picChg>
        <pc:picChg chg="del">
          <ac:chgData name="Hadia Almahli" userId="9bd67cf12fbb31c1" providerId="LiveId" clId="{FD4ED072-783A-4E55-8DA1-E7362602B31B}" dt="2024-03-07T15:38:00.238" v="1998" actId="478"/>
          <ac:picMkLst>
            <pc:docMk/>
            <pc:sldMk cId="382717658" sldId="4372"/>
            <ac:picMk id="7" creationId="{4206AD4D-D072-0CE2-209D-0EA7399BAD45}"/>
          </ac:picMkLst>
        </pc:picChg>
      </pc:sldChg>
      <pc:sldChg chg="del">
        <pc:chgData name="Hadia Almahli" userId="9bd67cf12fbb31c1" providerId="LiveId" clId="{FD4ED072-783A-4E55-8DA1-E7362602B31B}" dt="2024-02-22T13:27:41.855" v="106" actId="47"/>
        <pc:sldMkLst>
          <pc:docMk/>
          <pc:sldMk cId="1674263140" sldId="4373"/>
        </pc:sldMkLst>
      </pc:sldChg>
      <pc:sldChg chg="addSp delSp modSp mod modShow">
        <pc:chgData name="Hadia Almahli" userId="9bd67cf12fbb31c1" providerId="LiveId" clId="{FD4ED072-783A-4E55-8DA1-E7362602B31B}" dt="2024-03-07T15:37:04.144" v="1996" actId="368"/>
        <pc:sldMkLst>
          <pc:docMk/>
          <pc:sldMk cId="2670249737" sldId="4374"/>
        </pc:sldMkLst>
        <pc:spChg chg="mod">
          <ac:chgData name="Hadia Almahli" userId="9bd67cf12fbb31c1" providerId="LiveId" clId="{FD4ED072-783A-4E55-8DA1-E7362602B31B}" dt="2024-02-22T13:36:07.732" v="197" actId="1076"/>
          <ac:spMkLst>
            <pc:docMk/>
            <pc:sldMk cId="2670249737" sldId="4374"/>
            <ac:spMk id="2" creationId="{33C7E85D-D694-2FEE-9C53-DF4C9DE0BCEF}"/>
          </ac:spMkLst>
        </pc:spChg>
        <pc:spChg chg="add mod">
          <ac:chgData name="Hadia Almahli" userId="9bd67cf12fbb31c1" providerId="LiveId" clId="{FD4ED072-783A-4E55-8DA1-E7362602B31B}" dt="2024-02-22T15:12:16.715" v="433" actId="208"/>
          <ac:spMkLst>
            <pc:docMk/>
            <pc:sldMk cId="2670249737" sldId="4374"/>
            <ac:spMk id="3" creationId="{448A7C01-DF3D-15AD-4148-E798613E7118}"/>
          </ac:spMkLst>
        </pc:spChg>
        <pc:spChg chg="del">
          <ac:chgData name="Hadia Almahli" userId="9bd67cf12fbb31c1" providerId="LiveId" clId="{FD4ED072-783A-4E55-8DA1-E7362602B31B}" dt="2024-02-22T13:51:14.032" v="351" actId="478"/>
          <ac:spMkLst>
            <pc:docMk/>
            <pc:sldMk cId="2670249737" sldId="4374"/>
            <ac:spMk id="5" creationId="{0C3FE458-775C-C0B3-30F7-ADD445FD6BF0}"/>
          </ac:spMkLst>
        </pc:spChg>
        <pc:spChg chg="add mod">
          <ac:chgData name="Hadia Almahli" userId="9bd67cf12fbb31c1" providerId="LiveId" clId="{FD4ED072-783A-4E55-8DA1-E7362602B31B}" dt="2024-03-07T15:37:04.144" v="1996" actId="368"/>
          <ac:spMkLst>
            <pc:docMk/>
            <pc:sldMk cId="2670249737" sldId="4374"/>
            <ac:spMk id="5" creationId="{9DE49FEC-8EA8-BBA1-A4D9-07465F282FE0}"/>
          </ac:spMkLst>
        </pc:spChg>
        <pc:spChg chg="add del mod">
          <ac:chgData name="Hadia Almahli" userId="9bd67cf12fbb31c1" providerId="LiveId" clId="{FD4ED072-783A-4E55-8DA1-E7362602B31B}" dt="2024-03-07T15:36:58.810" v="1992" actId="478"/>
          <ac:spMkLst>
            <pc:docMk/>
            <pc:sldMk cId="2670249737" sldId="4374"/>
            <ac:spMk id="8" creationId="{295BB000-38D2-5D31-CDBB-4E6EB983F414}"/>
          </ac:spMkLst>
        </pc:spChg>
        <pc:graphicFrameChg chg="mod">
          <ac:chgData name="Hadia Almahli" userId="9bd67cf12fbb31c1" providerId="LiveId" clId="{FD4ED072-783A-4E55-8DA1-E7362602B31B}" dt="2024-02-22T15:12:19.663" v="434" actId="208"/>
          <ac:graphicFrameMkLst>
            <pc:docMk/>
            <pc:sldMk cId="2670249737" sldId="4374"/>
            <ac:graphicFrameMk id="4" creationId="{56148131-30B3-84CE-3F10-66C85416E008}"/>
          </ac:graphicFrameMkLst>
        </pc:graphicFrameChg>
        <pc:graphicFrameChg chg="mod">
          <ac:chgData name="Hadia Almahli" userId="9bd67cf12fbb31c1" providerId="LiveId" clId="{FD4ED072-783A-4E55-8DA1-E7362602B31B}" dt="2024-02-22T15:11:52.542" v="429"/>
          <ac:graphicFrameMkLst>
            <pc:docMk/>
            <pc:sldMk cId="2670249737" sldId="4374"/>
            <ac:graphicFrameMk id="6" creationId="{C12CA32C-A77C-78B2-1FAB-B542B192497C}"/>
          </ac:graphicFrameMkLst>
        </pc:graphicFrameChg>
        <pc:picChg chg="del">
          <ac:chgData name="Hadia Almahli" userId="9bd67cf12fbb31c1" providerId="LiveId" clId="{FD4ED072-783A-4E55-8DA1-E7362602B31B}" dt="2024-03-07T15:37:00.646" v="1993" actId="478"/>
          <ac:picMkLst>
            <pc:docMk/>
            <pc:sldMk cId="2670249737" sldId="4374"/>
            <ac:picMk id="7" creationId="{916B1976-B1C4-67F3-5D03-8ABDC67CAEDC}"/>
          </ac:picMkLst>
        </pc:picChg>
        <pc:picChg chg="add mod">
          <ac:chgData name="Hadia Almahli" userId="9bd67cf12fbb31c1" providerId="LiveId" clId="{FD4ED072-783A-4E55-8DA1-E7362602B31B}" dt="2024-03-07T15:37:01.600" v="1994"/>
          <ac:picMkLst>
            <pc:docMk/>
            <pc:sldMk cId="2670249737" sldId="4374"/>
            <ac:picMk id="9" creationId="{0961ECD6-12F3-48E7-9DF7-DB4139AE7693}"/>
          </ac:picMkLst>
        </pc:picChg>
        <pc:picChg chg="mod">
          <ac:chgData name="Hadia Almahli" userId="9bd67cf12fbb31c1" providerId="LiveId" clId="{FD4ED072-783A-4E55-8DA1-E7362602B31B}" dt="2024-02-22T13:35:58.208" v="195" actId="1076"/>
          <ac:picMkLst>
            <pc:docMk/>
            <pc:sldMk cId="2670249737" sldId="4374"/>
            <ac:picMk id="10" creationId="{A4D936ED-FF3B-524B-48FF-D5DA034EEB3A}"/>
          </ac:picMkLst>
        </pc:picChg>
      </pc:sldChg>
      <pc:sldChg chg="addSp delSp modSp add mod modShow">
        <pc:chgData name="Hadia Almahli" userId="9bd67cf12fbb31c1" providerId="LiveId" clId="{FD4ED072-783A-4E55-8DA1-E7362602B31B}" dt="2024-03-11T11:41:59.110" v="2123" actId="729"/>
        <pc:sldMkLst>
          <pc:docMk/>
          <pc:sldMk cId="1582305643" sldId="4375"/>
        </pc:sldMkLst>
        <pc:spChg chg="mod">
          <ac:chgData name="Hadia Almahli" userId="9bd67cf12fbb31c1" providerId="LiveId" clId="{FD4ED072-783A-4E55-8DA1-E7362602B31B}" dt="2024-03-07T15:36:12.444" v="1978" actId="20577"/>
          <ac:spMkLst>
            <pc:docMk/>
            <pc:sldMk cId="1582305643" sldId="4375"/>
            <ac:spMk id="2" creationId="{017B67B9-56A8-CC1D-68D4-EA7792E5FE65}"/>
          </ac:spMkLst>
        </pc:spChg>
        <pc:spChg chg="mod">
          <ac:chgData name="Hadia Almahli" userId="9bd67cf12fbb31c1" providerId="LiveId" clId="{FD4ED072-783A-4E55-8DA1-E7362602B31B}" dt="2024-02-22T13:29:11.358" v="117" actId="1076"/>
          <ac:spMkLst>
            <pc:docMk/>
            <pc:sldMk cId="1582305643" sldId="4375"/>
            <ac:spMk id="3" creationId="{4281CF19-2FBD-0577-53DE-B375A2C4E86E}"/>
          </ac:spMkLst>
        </pc:spChg>
        <pc:spChg chg="mod">
          <ac:chgData name="Hadia Almahli" userId="9bd67cf12fbb31c1" providerId="LiveId" clId="{FD4ED072-783A-4E55-8DA1-E7362602B31B}" dt="2024-03-07T11:42:42.987" v="1821" actId="1076"/>
          <ac:spMkLst>
            <pc:docMk/>
            <pc:sldMk cId="1582305643" sldId="4375"/>
            <ac:spMk id="4" creationId="{1A9FAACD-A984-E274-7574-56C875F113EC}"/>
          </ac:spMkLst>
        </pc:spChg>
        <pc:spChg chg="add del mod">
          <ac:chgData name="Hadia Almahli" userId="9bd67cf12fbb31c1" providerId="LiveId" clId="{FD4ED072-783A-4E55-8DA1-E7362602B31B}" dt="2024-03-07T12:29:58.187" v="1877" actId="478"/>
          <ac:spMkLst>
            <pc:docMk/>
            <pc:sldMk cId="1582305643" sldId="4375"/>
            <ac:spMk id="6" creationId="{42B81F4F-71E0-2D57-54D6-47EB0D6277B5}"/>
          </ac:spMkLst>
        </pc:spChg>
        <pc:spChg chg="add mod">
          <ac:chgData name="Hadia Almahli" userId="9bd67cf12fbb31c1" providerId="LiveId" clId="{FD4ED072-783A-4E55-8DA1-E7362602B31B}" dt="2024-03-07T10:21:27.390" v="1485" actId="1076"/>
          <ac:spMkLst>
            <pc:docMk/>
            <pc:sldMk cId="1582305643" sldId="4375"/>
            <ac:spMk id="7" creationId="{C878B594-7424-21D1-FC83-584BC5003B8E}"/>
          </ac:spMkLst>
        </pc:spChg>
        <pc:spChg chg="mod">
          <ac:chgData name="Hadia Almahli" userId="9bd67cf12fbb31c1" providerId="LiveId" clId="{FD4ED072-783A-4E55-8DA1-E7362602B31B}" dt="2024-03-07T11:34:43.529" v="1770" actId="1076"/>
          <ac:spMkLst>
            <pc:docMk/>
            <pc:sldMk cId="1582305643" sldId="4375"/>
            <ac:spMk id="9" creationId="{74F33473-4721-1532-E022-361FF805B82C}"/>
          </ac:spMkLst>
        </pc:spChg>
        <pc:spChg chg="add del mod">
          <ac:chgData name="Hadia Almahli" userId="9bd67cf12fbb31c1" providerId="LiveId" clId="{FD4ED072-783A-4E55-8DA1-E7362602B31B}" dt="2024-03-07T11:41:59.040" v="1809" actId="478"/>
          <ac:spMkLst>
            <pc:docMk/>
            <pc:sldMk cId="1582305643" sldId="4375"/>
            <ac:spMk id="10" creationId="{B515164C-1BE3-2566-B7E7-6BF245780663}"/>
          </ac:spMkLst>
        </pc:spChg>
        <pc:spChg chg="add mod">
          <ac:chgData name="Hadia Almahli" userId="9bd67cf12fbb31c1" providerId="LiveId" clId="{FD4ED072-783A-4E55-8DA1-E7362602B31B}" dt="2024-03-07T11:42:24.836" v="1816" actId="1037"/>
          <ac:spMkLst>
            <pc:docMk/>
            <pc:sldMk cId="1582305643" sldId="4375"/>
            <ac:spMk id="11" creationId="{2F90FA9A-3FD0-B2F4-9E76-4A4E0AB8C70C}"/>
          </ac:spMkLst>
        </pc:spChg>
        <pc:spChg chg="add del mod">
          <ac:chgData name="Hadia Almahli" userId="9bd67cf12fbb31c1" providerId="LiveId" clId="{FD4ED072-783A-4E55-8DA1-E7362602B31B}" dt="2024-03-07T11:42:27.132" v="1817" actId="478"/>
          <ac:spMkLst>
            <pc:docMk/>
            <pc:sldMk cId="1582305643" sldId="4375"/>
            <ac:spMk id="12" creationId="{189FE58D-E0AA-4ED5-58D9-6BA652DB04CB}"/>
          </ac:spMkLst>
        </pc:spChg>
        <pc:spChg chg="add mod">
          <ac:chgData name="Hadia Almahli" userId="9bd67cf12fbb31c1" providerId="LiveId" clId="{FD4ED072-783A-4E55-8DA1-E7362602B31B}" dt="2024-03-07T10:22:23.424" v="1493" actId="1076"/>
          <ac:spMkLst>
            <pc:docMk/>
            <pc:sldMk cId="1582305643" sldId="4375"/>
            <ac:spMk id="13" creationId="{789410E2-D872-E530-933B-DF4CC2DE5840}"/>
          </ac:spMkLst>
        </pc:spChg>
        <pc:spChg chg="add mod">
          <ac:chgData name="Hadia Almahli" userId="9bd67cf12fbb31c1" providerId="LiveId" clId="{FD4ED072-783A-4E55-8DA1-E7362602B31B}" dt="2024-03-07T12:29:55.862" v="1876" actId="14100"/>
          <ac:spMkLst>
            <pc:docMk/>
            <pc:sldMk cId="1582305643" sldId="4375"/>
            <ac:spMk id="15" creationId="{0979374B-D89A-6403-DD3F-F612DA6FF518}"/>
          </ac:spMkLst>
        </pc:spChg>
        <pc:spChg chg="mod">
          <ac:chgData name="Hadia Almahli" userId="9bd67cf12fbb31c1" providerId="LiveId" clId="{FD4ED072-783A-4E55-8DA1-E7362602B31B}" dt="2024-03-07T10:22:16.710" v="1492" actId="1076"/>
          <ac:spMkLst>
            <pc:docMk/>
            <pc:sldMk cId="1582305643" sldId="4375"/>
            <ac:spMk id="16" creationId="{1FB0C653-8358-80AD-45EE-334ABD5DD7A7}"/>
          </ac:spMkLst>
        </pc:spChg>
        <pc:spChg chg="add mod">
          <ac:chgData name="Hadia Almahli" userId="9bd67cf12fbb31c1" providerId="LiveId" clId="{FD4ED072-783A-4E55-8DA1-E7362602B31B}" dt="2024-03-07T10:22:04.535" v="1490" actId="1076"/>
          <ac:spMkLst>
            <pc:docMk/>
            <pc:sldMk cId="1582305643" sldId="4375"/>
            <ac:spMk id="19" creationId="{9F00DAF2-3160-D99A-1C1D-C9FEAAFC9EA3}"/>
          </ac:spMkLst>
        </pc:spChg>
        <pc:spChg chg="add del mod">
          <ac:chgData name="Hadia Almahli" userId="9bd67cf12fbb31c1" providerId="LiveId" clId="{FD4ED072-783A-4E55-8DA1-E7362602B31B}" dt="2024-03-07T11:38:02.940" v="1784" actId="478"/>
          <ac:spMkLst>
            <pc:docMk/>
            <pc:sldMk cId="1582305643" sldId="4375"/>
            <ac:spMk id="21" creationId="{D7D43D75-51A0-94DA-A287-DD6BCE36784C}"/>
          </ac:spMkLst>
        </pc:spChg>
        <pc:spChg chg="add del mod">
          <ac:chgData name="Hadia Almahli" userId="9bd67cf12fbb31c1" providerId="LiveId" clId="{FD4ED072-783A-4E55-8DA1-E7362602B31B}" dt="2024-03-07T11:36:55.328" v="1779" actId="478"/>
          <ac:spMkLst>
            <pc:docMk/>
            <pc:sldMk cId="1582305643" sldId="4375"/>
            <ac:spMk id="23" creationId="{A13709A8-35FF-8986-4CF7-015980D074FE}"/>
          </ac:spMkLst>
        </pc:spChg>
        <pc:spChg chg="add del mod">
          <ac:chgData name="Hadia Almahli" userId="9bd67cf12fbb31c1" providerId="LiveId" clId="{FD4ED072-783A-4E55-8DA1-E7362602B31B}" dt="2024-03-07T11:39:39.191" v="1794"/>
          <ac:spMkLst>
            <pc:docMk/>
            <pc:sldMk cId="1582305643" sldId="4375"/>
            <ac:spMk id="25" creationId="{3004941A-C2BC-8B76-0451-CA77476743FD}"/>
          </ac:spMkLst>
        </pc:spChg>
        <pc:spChg chg="add del mod">
          <ac:chgData name="Hadia Almahli" userId="9bd67cf12fbb31c1" providerId="LiveId" clId="{FD4ED072-783A-4E55-8DA1-E7362602B31B}" dt="2024-03-07T11:41:31.292" v="1800" actId="478"/>
          <ac:spMkLst>
            <pc:docMk/>
            <pc:sldMk cId="1582305643" sldId="4375"/>
            <ac:spMk id="27" creationId="{4C4E340F-53B7-B6B9-E291-2BB7AECC0E3D}"/>
          </ac:spMkLst>
        </pc:spChg>
        <pc:spChg chg="add del mod">
          <ac:chgData name="Hadia Almahli" userId="9bd67cf12fbb31c1" providerId="LiveId" clId="{FD4ED072-783A-4E55-8DA1-E7362602B31B}" dt="2024-03-07T11:41:33.532" v="1801" actId="478"/>
          <ac:spMkLst>
            <pc:docMk/>
            <pc:sldMk cId="1582305643" sldId="4375"/>
            <ac:spMk id="29" creationId="{EC370FE5-018F-5A9C-CECE-9058FABC0028}"/>
          </ac:spMkLst>
        </pc:spChg>
        <pc:spChg chg="add del">
          <ac:chgData name="Hadia Almahli" userId="9bd67cf12fbb31c1" providerId="LiveId" clId="{FD4ED072-783A-4E55-8DA1-E7362602B31B}" dt="2024-03-07T11:34:46.720" v="1771" actId="22"/>
          <ac:spMkLst>
            <pc:docMk/>
            <pc:sldMk cId="1582305643" sldId="4375"/>
            <ac:spMk id="31" creationId="{AF8FB378-45BF-7859-4532-DD8571936D3D}"/>
          </ac:spMkLst>
        </pc:spChg>
        <pc:spChg chg="add del mod">
          <ac:chgData name="Hadia Almahli" userId="9bd67cf12fbb31c1" providerId="LiveId" clId="{FD4ED072-783A-4E55-8DA1-E7362602B31B}" dt="2024-03-07T11:41:38.052" v="1803" actId="478"/>
          <ac:spMkLst>
            <pc:docMk/>
            <pc:sldMk cId="1582305643" sldId="4375"/>
            <ac:spMk id="33" creationId="{F06A42B4-D9C8-1F36-15D9-33976458D7A2}"/>
          </ac:spMkLst>
        </pc:spChg>
        <pc:spChg chg="add del mod">
          <ac:chgData name="Hadia Almahli" userId="9bd67cf12fbb31c1" providerId="LiveId" clId="{FD4ED072-783A-4E55-8DA1-E7362602B31B}" dt="2024-03-07T11:41:35.936" v="1802" actId="478"/>
          <ac:spMkLst>
            <pc:docMk/>
            <pc:sldMk cId="1582305643" sldId="4375"/>
            <ac:spMk id="35" creationId="{4F4D3A03-3025-065B-97CF-07C625A01574}"/>
          </ac:spMkLst>
        </pc:spChg>
        <pc:spChg chg="add mod">
          <ac:chgData name="Hadia Almahli" userId="9bd67cf12fbb31c1" providerId="LiveId" clId="{FD4ED072-783A-4E55-8DA1-E7362602B31B}" dt="2024-03-07T11:42:17.210" v="1811" actId="1076"/>
          <ac:spMkLst>
            <pc:docMk/>
            <pc:sldMk cId="1582305643" sldId="4375"/>
            <ac:spMk id="41" creationId="{C86215A2-8394-80D8-6C9B-45297AC8A307}"/>
          </ac:spMkLst>
        </pc:spChg>
        <pc:spChg chg="add mod">
          <ac:chgData name="Hadia Almahli" userId="9bd67cf12fbb31c1" providerId="LiveId" clId="{FD4ED072-783A-4E55-8DA1-E7362602B31B}" dt="2024-03-07T11:42:37.719" v="1819" actId="1076"/>
          <ac:spMkLst>
            <pc:docMk/>
            <pc:sldMk cId="1582305643" sldId="4375"/>
            <ac:spMk id="42" creationId="{55EFC428-2BAB-4EA8-F073-B0376399E14C}"/>
          </ac:spMkLst>
        </pc:spChg>
        <pc:graphicFrameChg chg="add del mod">
          <ac:chgData name="Hadia Almahli" userId="9bd67cf12fbb31c1" providerId="LiveId" clId="{FD4ED072-783A-4E55-8DA1-E7362602B31B}" dt="2024-03-07T11:38:00.271" v="1783" actId="478"/>
          <ac:graphicFrameMkLst>
            <pc:docMk/>
            <pc:sldMk cId="1582305643" sldId="4375"/>
            <ac:graphicFrameMk id="6" creationId="{CE98FB08-CEE3-3624-D62A-A6CA3C30657D}"/>
          </ac:graphicFrameMkLst>
        </pc:graphicFrameChg>
        <pc:graphicFrameChg chg="del mod">
          <ac:chgData name="Hadia Almahli" userId="9bd67cf12fbb31c1" providerId="LiveId" clId="{FD4ED072-783A-4E55-8DA1-E7362602B31B}" dt="2024-03-07T11:39:39.189" v="1792" actId="478"/>
          <ac:graphicFrameMkLst>
            <pc:docMk/>
            <pc:sldMk cId="1582305643" sldId="4375"/>
            <ac:graphicFrameMk id="8" creationId="{EA7B44A3-91C5-F96A-D8E2-BB173F219356}"/>
          </ac:graphicFrameMkLst>
        </pc:graphicFrameChg>
        <pc:graphicFrameChg chg="add del mod">
          <ac:chgData name="Hadia Almahli" userId="9bd67cf12fbb31c1" providerId="LiveId" clId="{FD4ED072-783A-4E55-8DA1-E7362602B31B}" dt="2024-03-07T11:36:56.950" v="1780" actId="478"/>
          <ac:graphicFrameMkLst>
            <pc:docMk/>
            <pc:sldMk cId="1582305643" sldId="4375"/>
            <ac:graphicFrameMk id="14" creationId="{E5518147-A4DE-9C16-7BFC-4B5CE506B8CE}"/>
          </ac:graphicFrameMkLst>
        </pc:graphicFrameChg>
        <pc:graphicFrameChg chg="del">
          <ac:chgData name="Hadia Almahli" userId="9bd67cf12fbb31c1" providerId="LiveId" clId="{FD4ED072-783A-4E55-8DA1-E7362602B31B}" dt="2024-02-22T13:28:36.400" v="109" actId="478"/>
          <ac:graphicFrameMkLst>
            <pc:docMk/>
            <pc:sldMk cId="1582305643" sldId="4375"/>
            <ac:graphicFrameMk id="15" creationId="{0E3FA49D-5B5F-E945-959E-95F5A30A0843}"/>
          </ac:graphicFrameMkLst>
        </pc:graphicFrameChg>
        <pc:graphicFrameChg chg="del mod">
          <ac:chgData name="Hadia Almahli" userId="9bd67cf12fbb31c1" providerId="LiveId" clId="{FD4ED072-783A-4E55-8DA1-E7362602B31B}" dt="2024-03-07T11:41:28.761" v="1799" actId="478"/>
          <ac:graphicFrameMkLst>
            <pc:docMk/>
            <pc:sldMk cId="1582305643" sldId="4375"/>
            <ac:graphicFrameMk id="17" creationId="{25846601-DE62-0899-38F5-630BF278050C}"/>
          </ac:graphicFrameMkLst>
        </pc:graphicFrameChg>
        <pc:graphicFrameChg chg="add mod">
          <ac:chgData name="Hadia Almahli" userId="9bd67cf12fbb31c1" providerId="LiveId" clId="{FD4ED072-783A-4E55-8DA1-E7362602B31B}" dt="2024-03-07T11:42:58.389" v="1823" actId="1037"/>
          <ac:graphicFrameMkLst>
            <pc:docMk/>
            <pc:sldMk cId="1582305643" sldId="4375"/>
            <ac:graphicFrameMk id="18" creationId="{DEED65C8-CCE2-0225-C375-6C7FF19D1794}"/>
          </ac:graphicFrameMkLst>
        </pc:graphicFrameChg>
        <pc:graphicFrameChg chg="add del mod">
          <ac:chgData name="Hadia Almahli" userId="9bd67cf12fbb31c1" providerId="LiveId" clId="{FD4ED072-783A-4E55-8DA1-E7362602B31B}" dt="2024-03-07T11:38:28.942" v="1787" actId="478"/>
          <ac:graphicFrameMkLst>
            <pc:docMk/>
            <pc:sldMk cId="1582305643" sldId="4375"/>
            <ac:graphicFrameMk id="36" creationId="{4FE20623-A50D-9253-0E21-0A8EFAC433D7}"/>
          </ac:graphicFrameMkLst>
        </pc:graphicFrameChg>
        <pc:graphicFrameChg chg="add mod">
          <ac:chgData name="Hadia Almahli" userId="9bd67cf12fbb31c1" providerId="LiveId" clId="{FD4ED072-783A-4E55-8DA1-E7362602B31B}" dt="2024-03-07T11:39:50.675" v="1797" actId="1076"/>
          <ac:graphicFrameMkLst>
            <pc:docMk/>
            <pc:sldMk cId="1582305643" sldId="4375"/>
            <ac:graphicFrameMk id="37" creationId="{2C5E4A51-02BE-10AB-B79D-1374C90C21E7}"/>
          </ac:graphicFrameMkLst>
        </pc:graphicFrameChg>
        <pc:graphicFrameChg chg="add mod">
          <ac:chgData name="Hadia Almahli" userId="9bd67cf12fbb31c1" providerId="LiveId" clId="{FD4ED072-783A-4E55-8DA1-E7362602B31B}" dt="2024-03-07T11:42:50.334" v="1822" actId="1076"/>
          <ac:graphicFrameMkLst>
            <pc:docMk/>
            <pc:sldMk cId="1582305643" sldId="4375"/>
            <ac:graphicFrameMk id="38" creationId="{90CF1DB6-D4AB-3806-11C0-66ECCF6943F2}"/>
          </ac:graphicFrameMkLst>
        </pc:graphicFrameChg>
        <pc:graphicFrameChg chg="add mod">
          <ac:chgData name="Hadia Almahli" userId="9bd67cf12fbb31c1" providerId="LiveId" clId="{FD4ED072-783A-4E55-8DA1-E7362602B31B}" dt="2024-03-07T11:39:46.296" v="1796" actId="1076"/>
          <ac:graphicFrameMkLst>
            <pc:docMk/>
            <pc:sldMk cId="1582305643" sldId="4375"/>
            <ac:graphicFrameMk id="39" creationId="{312FBFBE-AA87-1E44-34BE-2EE7B487BC80}"/>
          </ac:graphicFrameMkLst>
        </pc:graphicFrameChg>
        <pc:graphicFrameChg chg="add mod">
          <ac:chgData name="Hadia Almahli" userId="9bd67cf12fbb31c1" providerId="LiveId" clId="{FD4ED072-783A-4E55-8DA1-E7362602B31B}" dt="2024-03-07T11:41:46.391" v="1805" actId="1076"/>
          <ac:graphicFrameMkLst>
            <pc:docMk/>
            <pc:sldMk cId="1582305643" sldId="4375"/>
            <ac:graphicFrameMk id="40" creationId="{5982E9F3-C67B-D505-5A63-A0884A4D7D3E}"/>
          </ac:graphicFrameMkLst>
        </pc:graphicFrameChg>
        <pc:picChg chg="mod">
          <ac:chgData name="Hadia Almahli" userId="9bd67cf12fbb31c1" providerId="LiveId" clId="{FD4ED072-783A-4E55-8DA1-E7362602B31B}" dt="2024-03-07T15:36:16.485" v="1979" actId="1076"/>
          <ac:picMkLst>
            <pc:docMk/>
            <pc:sldMk cId="1582305643" sldId="4375"/>
            <ac:picMk id="5" creationId="{042DAF0E-171D-25E6-CFC1-C7D071BD489F}"/>
          </ac:picMkLst>
        </pc:picChg>
      </pc:sldChg>
      <pc:sldChg chg="addSp delSp modSp new del mod">
        <pc:chgData name="Hadia Almahli" userId="9bd67cf12fbb31c1" providerId="LiveId" clId="{FD4ED072-783A-4E55-8DA1-E7362602B31B}" dt="2024-03-07T09:45:53.152" v="1225" actId="47"/>
        <pc:sldMkLst>
          <pc:docMk/>
          <pc:sldMk cId="513120275" sldId="4376"/>
        </pc:sldMkLst>
        <pc:spChg chg="del">
          <ac:chgData name="Hadia Almahli" userId="9bd67cf12fbb31c1" providerId="LiveId" clId="{FD4ED072-783A-4E55-8DA1-E7362602B31B}" dt="2024-03-07T09:45:50.564" v="1224" actId="478"/>
          <ac:spMkLst>
            <pc:docMk/>
            <pc:sldMk cId="513120275" sldId="4376"/>
            <ac:spMk id="2" creationId="{2C6319AB-1D09-C789-CAEE-A0C72CCE5C5B}"/>
          </ac:spMkLst>
        </pc:spChg>
        <pc:spChg chg="del mod">
          <ac:chgData name="Hadia Almahli" userId="9bd67cf12fbb31c1" providerId="LiveId" clId="{FD4ED072-783A-4E55-8DA1-E7362602B31B}" dt="2024-03-07T09:45:45.664" v="1222" actId="478"/>
          <ac:spMkLst>
            <pc:docMk/>
            <pc:sldMk cId="513120275" sldId="4376"/>
            <ac:spMk id="3" creationId="{F5C9809C-4869-4C31-AFBE-0E7797449423}"/>
          </ac:spMkLst>
        </pc:spChg>
        <pc:spChg chg="mod">
          <ac:chgData name="Hadia Almahli" userId="9bd67cf12fbb31c1" providerId="LiveId" clId="{FD4ED072-783A-4E55-8DA1-E7362602B31B}" dt="2024-02-22T17:45:57.614" v="532" actId="20577"/>
          <ac:spMkLst>
            <pc:docMk/>
            <pc:sldMk cId="513120275" sldId="4376"/>
            <ac:spMk id="4" creationId="{09E7B1AD-2FA5-3228-3D4C-35AFAB78A67A}"/>
          </ac:spMkLst>
        </pc:spChg>
        <pc:spChg chg="add del mod">
          <ac:chgData name="Hadia Almahli" userId="9bd67cf12fbb31c1" providerId="LiveId" clId="{FD4ED072-783A-4E55-8DA1-E7362602B31B}" dt="2024-03-07T09:45:48.268" v="1223" actId="478"/>
          <ac:spMkLst>
            <pc:docMk/>
            <pc:sldMk cId="513120275" sldId="4376"/>
            <ac:spMk id="6" creationId="{B4827006-A73B-1765-39C3-62E20AE1D328}"/>
          </ac:spMkLst>
        </pc:spChg>
      </pc:sldChg>
      <pc:sldChg chg="add del">
        <pc:chgData name="Hadia Almahli" userId="9bd67cf12fbb31c1" providerId="LiveId" clId="{FD4ED072-783A-4E55-8DA1-E7362602B31B}" dt="2024-02-22T13:32:16.637" v="163"/>
        <pc:sldMkLst>
          <pc:docMk/>
          <pc:sldMk cId="2963247759" sldId="4376"/>
        </pc:sldMkLst>
      </pc:sldChg>
      <pc:sldChg chg="addSp delSp modSp new mod modNotesTx">
        <pc:chgData name="Hadia Almahli" userId="9bd67cf12fbb31c1" providerId="LiveId" clId="{FD4ED072-783A-4E55-8DA1-E7362602B31B}" dt="2024-03-07T12:40:42.118" v="1965" actId="1076"/>
        <pc:sldMkLst>
          <pc:docMk/>
          <pc:sldMk cId="2689297263" sldId="4377"/>
        </pc:sldMkLst>
        <pc:spChg chg="del">
          <ac:chgData name="Hadia Almahli" userId="9bd67cf12fbb31c1" providerId="LiveId" clId="{FD4ED072-783A-4E55-8DA1-E7362602B31B}" dt="2024-03-06T11:10:52.569" v="546" actId="478"/>
          <ac:spMkLst>
            <pc:docMk/>
            <pc:sldMk cId="2689297263" sldId="4377"/>
            <ac:spMk id="2" creationId="{5E886EEB-455B-3411-9A42-0E9214280FCB}"/>
          </ac:spMkLst>
        </pc:spChg>
        <pc:spChg chg="del">
          <ac:chgData name="Hadia Almahli" userId="9bd67cf12fbb31c1" providerId="LiveId" clId="{FD4ED072-783A-4E55-8DA1-E7362602B31B}" dt="2024-03-06T11:10:50.956" v="545" actId="478"/>
          <ac:spMkLst>
            <pc:docMk/>
            <pc:sldMk cId="2689297263" sldId="4377"/>
            <ac:spMk id="3" creationId="{270CB6F8-2457-43BF-A44E-AE4CDB5F7795}"/>
          </ac:spMkLst>
        </pc:spChg>
        <pc:spChg chg="add del mod">
          <ac:chgData name="Hadia Almahli" userId="9bd67cf12fbb31c1" providerId="LiveId" clId="{FD4ED072-783A-4E55-8DA1-E7362602B31B}" dt="2024-03-07T10:07:42.152" v="1410" actId="478"/>
          <ac:spMkLst>
            <pc:docMk/>
            <pc:sldMk cId="2689297263" sldId="4377"/>
            <ac:spMk id="3" creationId="{8AA757CA-F2C8-EB50-9CDF-450AD162C6AB}"/>
          </ac:spMkLst>
        </pc:spChg>
        <pc:spChg chg="del mod">
          <ac:chgData name="Hadia Almahli" userId="9bd67cf12fbb31c1" providerId="LiveId" clId="{FD4ED072-783A-4E55-8DA1-E7362602B31B}" dt="2024-03-07T10:07:36.367" v="1406" actId="478"/>
          <ac:spMkLst>
            <pc:docMk/>
            <pc:sldMk cId="2689297263" sldId="4377"/>
            <ac:spMk id="4" creationId="{2630E3D2-7D2C-E3E3-8636-5552F571DC19}"/>
          </ac:spMkLst>
        </pc:spChg>
        <pc:spChg chg="add mod">
          <ac:chgData name="Hadia Almahli" userId="9bd67cf12fbb31c1" providerId="LiveId" clId="{FD4ED072-783A-4E55-8DA1-E7362602B31B}" dt="2024-03-07T10:19:48.459" v="1462" actId="113"/>
          <ac:spMkLst>
            <pc:docMk/>
            <pc:sldMk cId="2689297263" sldId="4377"/>
            <ac:spMk id="5" creationId="{CC8DD553-205F-5563-42FA-7B6C4ADA1D90}"/>
          </ac:spMkLst>
        </pc:spChg>
        <pc:spChg chg="add del mod">
          <ac:chgData name="Hadia Almahli" userId="9bd67cf12fbb31c1" providerId="LiveId" clId="{FD4ED072-783A-4E55-8DA1-E7362602B31B}" dt="2024-03-07T12:20:05.513" v="1836" actId="478"/>
          <ac:spMkLst>
            <pc:docMk/>
            <pc:sldMk cId="2689297263" sldId="4377"/>
            <ac:spMk id="8" creationId="{1D912EDD-D60C-81CD-D191-88AA2E91423B}"/>
          </ac:spMkLst>
        </pc:spChg>
        <pc:spChg chg="add mod">
          <ac:chgData name="Hadia Almahli" userId="9bd67cf12fbb31c1" providerId="LiveId" clId="{FD4ED072-783A-4E55-8DA1-E7362602B31B}" dt="2024-03-07T12:40:42.118" v="1965" actId="1076"/>
          <ac:spMkLst>
            <pc:docMk/>
            <pc:sldMk cId="2689297263" sldId="4377"/>
            <ac:spMk id="9" creationId="{27C5A30C-85E6-FEA2-6026-599A3771F34E}"/>
          </ac:spMkLst>
        </pc:spChg>
        <pc:picChg chg="add mod">
          <ac:chgData name="Hadia Almahli" userId="9bd67cf12fbb31c1" providerId="LiveId" clId="{FD4ED072-783A-4E55-8DA1-E7362602B31B}" dt="2024-03-07T12:40:36.070" v="1964" actId="1076"/>
          <ac:picMkLst>
            <pc:docMk/>
            <pc:sldMk cId="2689297263" sldId="4377"/>
            <ac:picMk id="3" creationId="{EBF13290-607E-3E3E-5783-3090B9EDC7C9}"/>
          </ac:picMkLst>
        </pc:picChg>
        <pc:picChg chg="add del mod">
          <ac:chgData name="Hadia Almahli" userId="9bd67cf12fbb31c1" providerId="LiveId" clId="{FD4ED072-783A-4E55-8DA1-E7362602B31B}" dt="2024-03-07T12:38:31.006" v="1906" actId="478"/>
          <ac:picMkLst>
            <pc:docMk/>
            <pc:sldMk cId="2689297263" sldId="4377"/>
            <ac:picMk id="6" creationId="{2023D58D-F309-A101-0F2C-D5A4FCB18440}"/>
          </ac:picMkLst>
        </pc:picChg>
        <pc:picChg chg="add mod">
          <ac:chgData name="Hadia Almahli" userId="9bd67cf12fbb31c1" providerId="LiveId" clId="{FD4ED072-783A-4E55-8DA1-E7362602B31B}" dt="2024-03-07T10:20:12.735" v="1464" actId="1076"/>
          <ac:picMkLst>
            <pc:docMk/>
            <pc:sldMk cId="2689297263" sldId="4377"/>
            <ac:picMk id="7" creationId="{D760FB1F-CC0B-2499-D293-DE40D85E0E74}"/>
          </ac:picMkLst>
        </pc:picChg>
        <pc:picChg chg="add del mod">
          <ac:chgData name="Hadia Almahli" userId="9bd67cf12fbb31c1" providerId="LiveId" clId="{FD4ED072-783A-4E55-8DA1-E7362602B31B}" dt="2024-03-06T11:30:15.071" v="641" actId="478"/>
          <ac:picMkLst>
            <pc:docMk/>
            <pc:sldMk cId="2689297263" sldId="4377"/>
            <ac:picMk id="10" creationId="{9C0E64E1-6CD4-4F08-EDE7-0D1DD458C257}"/>
          </ac:picMkLst>
        </pc:picChg>
        <pc:picChg chg="add del mod">
          <ac:chgData name="Hadia Almahli" userId="9bd67cf12fbb31c1" providerId="LiveId" clId="{FD4ED072-783A-4E55-8DA1-E7362602B31B}" dt="2024-03-06T11:30:16.987" v="642" actId="478"/>
          <ac:picMkLst>
            <pc:docMk/>
            <pc:sldMk cId="2689297263" sldId="4377"/>
            <ac:picMk id="12" creationId="{C74218EF-2BEE-6CCD-6309-9D30E127CAB8}"/>
          </ac:picMkLst>
        </pc:picChg>
      </pc:sldChg>
      <pc:sldChg chg="addSp delSp modSp new mod">
        <pc:chgData name="Hadia Almahli" userId="9bd67cf12fbb31c1" providerId="LiveId" clId="{FD4ED072-783A-4E55-8DA1-E7362602B31B}" dt="2024-03-07T15:55:27.040" v="2034" actId="1076"/>
        <pc:sldMkLst>
          <pc:docMk/>
          <pc:sldMk cId="1833674985" sldId="4378"/>
        </pc:sldMkLst>
        <pc:spChg chg="del">
          <ac:chgData name="Hadia Almahli" userId="9bd67cf12fbb31c1" providerId="LiveId" clId="{FD4ED072-783A-4E55-8DA1-E7362602B31B}" dt="2024-03-06T11:18:52.504" v="589" actId="478"/>
          <ac:spMkLst>
            <pc:docMk/>
            <pc:sldMk cId="1833674985" sldId="4378"/>
            <ac:spMk id="2" creationId="{A33668CE-03C8-7D13-3A49-4F7E878A1CAB}"/>
          </ac:spMkLst>
        </pc:spChg>
        <pc:spChg chg="del">
          <ac:chgData name="Hadia Almahli" userId="9bd67cf12fbb31c1" providerId="LiveId" clId="{FD4ED072-783A-4E55-8DA1-E7362602B31B}" dt="2024-03-06T11:18:50.314" v="588" actId="478"/>
          <ac:spMkLst>
            <pc:docMk/>
            <pc:sldMk cId="1833674985" sldId="4378"/>
            <ac:spMk id="3" creationId="{714928E0-44D4-C8DA-F5BB-DEA2F12CB98C}"/>
          </ac:spMkLst>
        </pc:spChg>
        <pc:spChg chg="add mod">
          <ac:chgData name="Hadia Almahli" userId="9bd67cf12fbb31c1" providerId="LiveId" clId="{FD4ED072-783A-4E55-8DA1-E7362602B31B}" dt="2024-03-07T10:07:48.527" v="1412"/>
          <ac:spMkLst>
            <pc:docMk/>
            <pc:sldMk cId="1833674985" sldId="4378"/>
            <ac:spMk id="4" creationId="{F138C9C1-6A1B-D347-07A8-609DD890A5C7}"/>
          </ac:spMkLst>
        </pc:spChg>
        <pc:spChg chg="add del mod">
          <ac:chgData name="Hadia Almahli" userId="9bd67cf12fbb31c1" providerId="LiveId" clId="{FD4ED072-783A-4E55-8DA1-E7362602B31B}" dt="2024-03-07T10:24:23.599" v="1496" actId="478"/>
          <ac:spMkLst>
            <pc:docMk/>
            <pc:sldMk cId="1833674985" sldId="4378"/>
            <ac:spMk id="25" creationId="{4E8E94A2-43D7-54B3-5320-4E68098AB34C}"/>
          </ac:spMkLst>
        </pc:spChg>
        <pc:graphicFrameChg chg="add del mod">
          <ac:chgData name="Hadia Almahli" userId="9bd67cf12fbb31c1" providerId="LiveId" clId="{FD4ED072-783A-4E55-8DA1-E7362602B31B}" dt="2024-03-07T10:00:09.230" v="1355" actId="478"/>
          <ac:graphicFrameMkLst>
            <pc:docMk/>
            <pc:sldMk cId="1833674985" sldId="4378"/>
            <ac:graphicFrameMk id="2" creationId="{6B3CBA75-8865-1312-5C09-EEC09D974B9B}"/>
          </ac:graphicFrameMkLst>
        </pc:graphicFrameChg>
        <pc:graphicFrameChg chg="add mod">
          <ac:chgData name="Hadia Almahli" userId="9bd67cf12fbb31c1" providerId="LiveId" clId="{FD4ED072-783A-4E55-8DA1-E7362602B31B}" dt="2024-03-07T15:55:27.040" v="2034" actId="1076"/>
          <ac:graphicFrameMkLst>
            <pc:docMk/>
            <pc:sldMk cId="1833674985" sldId="4378"/>
            <ac:graphicFrameMk id="3" creationId="{0F4E7E0C-46E8-D61B-55EF-106924D1E52D}"/>
          </ac:graphicFrameMkLst>
        </pc:graphicFrameChg>
        <pc:graphicFrameChg chg="del mod">
          <ac:chgData name="Hadia Almahli" userId="9bd67cf12fbb31c1" providerId="LiveId" clId="{FD4ED072-783A-4E55-8DA1-E7362602B31B}" dt="2024-03-07T09:58:46.988" v="1352" actId="478"/>
          <ac:graphicFrameMkLst>
            <pc:docMk/>
            <pc:sldMk cId="1833674985" sldId="4378"/>
            <ac:graphicFrameMk id="15" creationId="{20486003-1C2F-1617-AA63-7956480CE7D8}"/>
          </ac:graphicFrameMkLst>
        </pc:graphicFrameChg>
        <pc:picChg chg="mod">
          <ac:chgData name="Hadia Almahli" userId="9bd67cf12fbb31c1" providerId="LiveId" clId="{FD4ED072-783A-4E55-8DA1-E7362602B31B}" dt="2024-03-07T15:54:24.300" v="2025" actId="1076"/>
          <ac:picMkLst>
            <pc:docMk/>
            <pc:sldMk cId="1833674985" sldId="4378"/>
            <ac:picMk id="5" creationId="{E2D92650-E0D6-F44D-5EFD-F566F377A0DF}"/>
          </ac:picMkLst>
        </pc:picChg>
        <pc:picChg chg="add del mod">
          <ac:chgData name="Hadia Almahli" userId="9bd67cf12fbb31c1" providerId="LiveId" clId="{FD4ED072-783A-4E55-8DA1-E7362602B31B}" dt="2024-03-06T11:25:50.643" v="620" actId="478"/>
          <ac:picMkLst>
            <pc:docMk/>
            <pc:sldMk cId="1833674985" sldId="4378"/>
            <ac:picMk id="6" creationId="{1269B31F-F961-4239-EE49-45BECC01711E}"/>
          </ac:picMkLst>
        </pc:picChg>
        <pc:picChg chg="mod">
          <ac:chgData name="Hadia Almahli" userId="9bd67cf12fbb31c1" providerId="LiveId" clId="{FD4ED072-783A-4E55-8DA1-E7362602B31B}" dt="2024-03-07T15:54:28.894" v="2027" actId="1076"/>
          <ac:picMkLst>
            <pc:docMk/>
            <pc:sldMk cId="1833674985" sldId="4378"/>
            <ac:picMk id="6" creationId="{7978578A-C68B-A3E8-E0AC-92D340DFC938}"/>
          </ac:picMkLst>
        </pc:picChg>
        <pc:picChg chg="add mod">
          <ac:chgData name="Hadia Almahli" userId="9bd67cf12fbb31c1" providerId="LiveId" clId="{FD4ED072-783A-4E55-8DA1-E7362602B31B}" dt="2024-03-07T10:00:18.140" v="1358" actId="1076"/>
          <ac:picMkLst>
            <pc:docMk/>
            <pc:sldMk cId="1833674985" sldId="4378"/>
            <ac:picMk id="8" creationId="{291ACF32-6547-8F16-5A83-44C74BC6A9F9}"/>
          </ac:picMkLst>
        </pc:picChg>
        <pc:picChg chg="add mod">
          <ac:chgData name="Hadia Almahli" userId="9bd67cf12fbb31c1" providerId="LiveId" clId="{FD4ED072-783A-4E55-8DA1-E7362602B31B}" dt="2024-03-06T11:30:44.644" v="650" actId="1076"/>
          <ac:picMkLst>
            <pc:docMk/>
            <pc:sldMk cId="1833674985" sldId="4378"/>
            <ac:picMk id="10" creationId="{3A825089-56B8-21FB-2C2D-570F190891D9}"/>
          </ac:picMkLst>
        </pc:picChg>
        <pc:picChg chg="add mod">
          <ac:chgData name="Hadia Almahli" userId="9bd67cf12fbb31c1" providerId="LiveId" clId="{FD4ED072-783A-4E55-8DA1-E7362602B31B}" dt="2024-03-06T11:30:44.644" v="650" actId="1076"/>
          <ac:picMkLst>
            <pc:docMk/>
            <pc:sldMk cId="1833674985" sldId="4378"/>
            <ac:picMk id="12" creationId="{88CBF82F-D622-886C-557A-67070136D784}"/>
          </ac:picMkLst>
        </pc:picChg>
        <pc:picChg chg="add mod">
          <ac:chgData name="Hadia Almahli" userId="9bd67cf12fbb31c1" providerId="LiveId" clId="{FD4ED072-783A-4E55-8DA1-E7362602B31B}" dt="2024-03-06T11:30:44.644" v="650" actId="1076"/>
          <ac:picMkLst>
            <pc:docMk/>
            <pc:sldMk cId="1833674985" sldId="4378"/>
            <ac:picMk id="14" creationId="{A18251E8-2287-B6F0-D219-518AB5CE135C}"/>
          </ac:picMkLst>
        </pc:picChg>
        <pc:picChg chg="add mod">
          <ac:chgData name="Hadia Almahli" userId="9bd67cf12fbb31c1" providerId="LiveId" clId="{FD4ED072-783A-4E55-8DA1-E7362602B31B}" dt="2024-03-07T10:20:15.946" v="1465"/>
          <ac:picMkLst>
            <pc:docMk/>
            <pc:sldMk cId="1833674985" sldId="4378"/>
            <ac:picMk id="16" creationId="{993DC08F-2A75-F295-DEE3-5BC7A32D73C5}"/>
          </ac:picMkLst>
        </pc:picChg>
        <pc:picChg chg="add del mod">
          <ac:chgData name="Hadia Almahli" userId="9bd67cf12fbb31c1" providerId="LiveId" clId="{FD4ED072-783A-4E55-8DA1-E7362602B31B}" dt="2024-03-06T11:30:30.665" v="644" actId="478"/>
          <ac:picMkLst>
            <pc:docMk/>
            <pc:sldMk cId="1833674985" sldId="4378"/>
            <ac:picMk id="16" creationId="{B4886E08-ECE0-344C-59D5-DA0E35C865CB}"/>
          </ac:picMkLst>
        </pc:picChg>
        <pc:picChg chg="add del mod">
          <ac:chgData name="Hadia Almahli" userId="9bd67cf12fbb31c1" providerId="LiveId" clId="{FD4ED072-783A-4E55-8DA1-E7362602B31B}" dt="2024-03-06T11:30:32.593" v="645" actId="478"/>
          <ac:picMkLst>
            <pc:docMk/>
            <pc:sldMk cId="1833674985" sldId="4378"/>
            <ac:picMk id="17" creationId="{DB2FE2E3-45C8-D9F1-9AAD-4E85932D9ED5}"/>
          </ac:picMkLst>
        </pc:picChg>
        <pc:picChg chg="add del mod">
          <ac:chgData name="Hadia Almahli" userId="9bd67cf12fbb31c1" providerId="LiveId" clId="{FD4ED072-783A-4E55-8DA1-E7362602B31B}" dt="2024-03-06T11:30:33.488" v="646" actId="478"/>
          <ac:picMkLst>
            <pc:docMk/>
            <pc:sldMk cId="1833674985" sldId="4378"/>
            <ac:picMk id="18" creationId="{FB470389-9B60-EE60-93B0-4459CA45A3B6}"/>
          </ac:picMkLst>
        </pc:picChg>
        <pc:picChg chg="add del mod">
          <ac:chgData name="Hadia Almahli" userId="9bd67cf12fbb31c1" providerId="LiveId" clId="{FD4ED072-783A-4E55-8DA1-E7362602B31B}" dt="2024-03-06T11:30:34.115" v="647" actId="478"/>
          <ac:picMkLst>
            <pc:docMk/>
            <pc:sldMk cId="1833674985" sldId="4378"/>
            <ac:picMk id="20" creationId="{DEA2C9CD-FBC8-93A9-2D4B-C9623540E42D}"/>
          </ac:picMkLst>
        </pc:picChg>
        <pc:picChg chg="add del mod">
          <ac:chgData name="Hadia Almahli" userId="9bd67cf12fbb31c1" providerId="LiveId" clId="{FD4ED072-783A-4E55-8DA1-E7362602B31B}" dt="2024-03-06T11:30:35.087" v="648" actId="478"/>
          <ac:picMkLst>
            <pc:docMk/>
            <pc:sldMk cId="1833674985" sldId="4378"/>
            <ac:picMk id="22" creationId="{DD62D1DA-BB35-8354-A6B3-8CA68979F74D}"/>
          </ac:picMkLst>
        </pc:picChg>
        <pc:picChg chg="add del mod">
          <ac:chgData name="Hadia Almahli" userId="9bd67cf12fbb31c1" providerId="LiveId" clId="{FD4ED072-783A-4E55-8DA1-E7362602B31B}" dt="2024-03-06T11:30:35.734" v="649" actId="478"/>
          <ac:picMkLst>
            <pc:docMk/>
            <pc:sldMk cId="1833674985" sldId="4378"/>
            <ac:picMk id="24" creationId="{F029234D-C754-E222-07FA-A8E0446D8A9A}"/>
          </ac:picMkLst>
        </pc:picChg>
      </pc:sldChg>
      <pc:sldChg chg="addSp delSp modSp add mod">
        <pc:chgData name="Hadia Almahli" userId="9bd67cf12fbb31c1" providerId="LiveId" clId="{FD4ED072-783A-4E55-8DA1-E7362602B31B}" dt="2024-03-07T15:55:19.140" v="2033" actId="1076"/>
        <pc:sldMkLst>
          <pc:docMk/>
          <pc:sldMk cId="760228108" sldId="4379"/>
        </pc:sldMkLst>
        <pc:spChg chg="add mod">
          <ac:chgData name="Hadia Almahli" userId="9bd67cf12fbb31c1" providerId="LiveId" clId="{FD4ED072-783A-4E55-8DA1-E7362602B31B}" dt="2024-03-07T12:41:30.941" v="1974" actId="20577"/>
          <ac:spMkLst>
            <pc:docMk/>
            <pc:sldMk cId="760228108" sldId="4379"/>
            <ac:spMk id="2" creationId="{345F093C-734D-B873-ED9F-F76B1AD99EC3}"/>
          </ac:spMkLst>
        </pc:spChg>
        <pc:spChg chg="del mod">
          <ac:chgData name="Hadia Almahli" userId="9bd67cf12fbb31c1" providerId="LiveId" clId="{FD4ED072-783A-4E55-8DA1-E7362602B31B}" dt="2024-03-07T10:27:42.298" v="1537" actId="478"/>
          <ac:spMkLst>
            <pc:docMk/>
            <pc:sldMk cId="760228108" sldId="4379"/>
            <ac:spMk id="4" creationId="{5856FF32-15E5-9D17-D15C-AD49E379F43D}"/>
          </ac:spMkLst>
        </pc:spChg>
        <pc:spChg chg="add mod">
          <ac:chgData name="Hadia Almahli" userId="9bd67cf12fbb31c1" providerId="LiveId" clId="{FD4ED072-783A-4E55-8DA1-E7362602B31B}" dt="2024-03-07T10:28:28.696" v="1581" actId="1036"/>
          <ac:spMkLst>
            <pc:docMk/>
            <pc:sldMk cId="760228108" sldId="4379"/>
            <ac:spMk id="5" creationId="{E0D3433B-479C-EEE5-4072-B12D8591FCC6}"/>
          </ac:spMkLst>
        </pc:spChg>
        <pc:spChg chg="add mod">
          <ac:chgData name="Hadia Almahli" userId="9bd67cf12fbb31c1" providerId="LiveId" clId="{FD4ED072-783A-4E55-8DA1-E7362602B31B}" dt="2024-03-07T10:28:28.696" v="1581" actId="1036"/>
          <ac:spMkLst>
            <pc:docMk/>
            <pc:sldMk cId="760228108" sldId="4379"/>
            <ac:spMk id="6" creationId="{2E7E2D4D-23BC-3835-A47B-963B28390E97}"/>
          </ac:spMkLst>
        </pc:spChg>
        <pc:spChg chg="add mod">
          <ac:chgData name="Hadia Almahli" userId="9bd67cf12fbb31c1" providerId="LiveId" clId="{FD4ED072-783A-4E55-8DA1-E7362602B31B}" dt="2024-03-07T10:08:05.471" v="1416"/>
          <ac:spMkLst>
            <pc:docMk/>
            <pc:sldMk cId="760228108" sldId="4379"/>
            <ac:spMk id="8" creationId="{F2EB747E-6894-7198-6943-5DD04AA35C88}"/>
          </ac:spMkLst>
        </pc:spChg>
        <pc:spChg chg="add mod">
          <ac:chgData name="Hadia Almahli" userId="9bd67cf12fbb31c1" providerId="LiveId" clId="{FD4ED072-783A-4E55-8DA1-E7362602B31B}" dt="2024-03-07T10:27:42.298" v="1537" actId="478"/>
          <ac:spMkLst>
            <pc:docMk/>
            <pc:sldMk cId="760228108" sldId="4379"/>
            <ac:spMk id="15" creationId="{F1AC937D-D589-7EB3-81CB-8121DE474B09}"/>
          </ac:spMkLst>
        </pc:spChg>
        <pc:graphicFrameChg chg="del">
          <ac:chgData name="Hadia Almahli" userId="9bd67cf12fbb31c1" providerId="LiveId" clId="{FD4ED072-783A-4E55-8DA1-E7362602B31B}" dt="2024-03-07T10:01:26.007" v="1360" actId="478"/>
          <ac:graphicFrameMkLst>
            <pc:docMk/>
            <pc:sldMk cId="760228108" sldId="4379"/>
            <ac:graphicFrameMk id="3" creationId="{C1A96ADE-813B-43F0-5E88-1443EE7A660F}"/>
          </ac:graphicFrameMkLst>
        </pc:graphicFrameChg>
        <pc:graphicFrameChg chg="add mod">
          <ac:chgData name="Hadia Almahli" userId="9bd67cf12fbb31c1" providerId="LiveId" clId="{FD4ED072-783A-4E55-8DA1-E7362602B31B}" dt="2024-03-07T15:55:19.140" v="2033" actId="1076"/>
          <ac:graphicFrameMkLst>
            <pc:docMk/>
            <pc:sldMk cId="760228108" sldId="4379"/>
            <ac:graphicFrameMk id="7" creationId="{89E273B3-09D5-AE7C-61F3-00F1336C6AD4}"/>
          </ac:graphicFrameMkLst>
        </pc:graphicFrameChg>
        <pc:picChg chg="del">
          <ac:chgData name="Hadia Almahli" userId="9bd67cf12fbb31c1" providerId="LiveId" clId="{FD4ED072-783A-4E55-8DA1-E7362602B31B}" dt="2024-03-06T11:31:39.784" v="704" actId="478"/>
          <ac:picMkLst>
            <pc:docMk/>
            <pc:sldMk cId="760228108" sldId="4379"/>
            <ac:picMk id="8" creationId="{F8B542DE-5EF4-7DB7-2FF5-5BC2155E71C0}"/>
          </ac:picMkLst>
        </pc:picChg>
        <pc:picChg chg="add mod">
          <ac:chgData name="Hadia Almahli" userId="9bd67cf12fbb31c1" providerId="LiveId" clId="{FD4ED072-783A-4E55-8DA1-E7362602B31B}" dt="2024-03-06T12:58:02.222" v="765" actId="1076"/>
          <ac:picMkLst>
            <pc:docMk/>
            <pc:sldMk cId="760228108" sldId="4379"/>
            <ac:picMk id="9" creationId="{27DCF9D4-62B9-9CED-D371-B18C99FE34C7}"/>
          </ac:picMkLst>
        </pc:picChg>
        <pc:picChg chg="mod">
          <ac:chgData name="Hadia Almahli" userId="9bd67cf12fbb31c1" providerId="LiveId" clId="{FD4ED072-783A-4E55-8DA1-E7362602B31B}" dt="2024-03-07T10:28:28.696" v="1581" actId="1036"/>
          <ac:picMkLst>
            <pc:docMk/>
            <pc:sldMk cId="760228108" sldId="4379"/>
            <ac:picMk id="10" creationId="{7BFC5506-C034-3ADB-EB9D-701A6B6FDC0C}"/>
          </ac:picMkLst>
        </pc:picChg>
        <pc:picChg chg="add mod">
          <ac:chgData name="Hadia Almahli" userId="9bd67cf12fbb31c1" providerId="LiveId" clId="{FD4ED072-783A-4E55-8DA1-E7362602B31B}" dt="2024-03-07T10:20:18.504" v="1466"/>
          <ac:picMkLst>
            <pc:docMk/>
            <pc:sldMk cId="760228108" sldId="4379"/>
            <ac:picMk id="11" creationId="{92F50E10-4426-399F-9BE5-5E7C3136268D}"/>
          </ac:picMkLst>
        </pc:picChg>
        <pc:picChg chg="del">
          <ac:chgData name="Hadia Almahli" userId="9bd67cf12fbb31c1" providerId="LiveId" clId="{FD4ED072-783A-4E55-8DA1-E7362602B31B}" dt="2024-03-06T11:31:37.590" v="703" actId="478"/>
          <ac:picMkLst>
            <pc:docMk/>
            <pc:sldMk cId="760228108" sldId="4379"/>
            <ac:picMk id="12" creationId="{4D942FFD-5C91-1E45-D67E-DE77A32A30C7}"/>
          </ac:picMkLst>
        </pc:picChg>
        <pc:picChg chg="add del mod">
          <ac:chgData name="Hadia Almahli" userId="9bd67cf12fbb31c1" providerId="LiveId" clId="{FD4ED072-783A-4E55-8DA1-E7362602B31B}" dt="2024-03-07T10:25:50.849" v="1504" actId="478"/>
          <ac:picMkLst>
            <pc:docMk/>
            <pc:sldMk cId="760228108" sldId="4379"/>
            <ac:picMk id="12" creationId="{AD8EE339-EE5F-778A-FFDE-28136CA6ACB1}"/>
          </ac:picMkLst>
        </pc:picChg>
        <pc:picChg chg="add mod">
          <ac:chgData name="Hadia Almahli" userId="9bd67cf12fbb31c1" providerId="LiveId" clId="{FD4ED072-783A-4E55-8DA1-E7362602B31B}" dt="2024-03-06T12:58:06.707" v="767" actId="1076"/>
          <ac:picMkLst>
            <pc:docMk/>
            <pc:sldMk cId="760228108" sldId="4379"/>
            <ac:picMk id="13" creationId="{8776D4E6-1EA4-0AB0-C832-6708694F6DA2}"/>
          </ac:picMkLst>
        </pc:picChg>
        <pc:picChg chg="mod">
          <ac:chgData name="Hadia Almahli" userId="9bd67cf12fbb31c1" providerId="LiveId" clId="{FD4ED072-783A-4E55-8DA1-E7362602B31B}" dt="2024-03-07T10:28:28.696" v="1581" actId="1036"/>
          <ac:picMkLst>
            <pc:docMk/>
            <pc:sldMk cId="760228108" sldId="4379"/>
            <ac:picMk id="14" creationId="{2BFB2725-3C13-00CC-97FB-5000E685859B}"/>
          </ac:picMkLst>
        </pc:picChg>
        <pc:picChg chg="mod">
          <ac:chgData name="Hadia Almahli" userId="9bd67cf12fbb31c1" providerId="LiveId" clId="{FD4ED072-783A-4E55-8DA1-E7362602B31B}" dt="2024-03-07T10:26:22.469" v="1510" actId="1076"/>
          <ac:picMkLst>
            <pc:docMk/>
            <pc:sldMk cId="760228108" sldId="4379"/>
            <ac:picMk id="16" creationId="{4B3A2BD3-6E9C-F090-81E3-41C03F1E1125}"/>
          </ac:picMkLst>
        </pc:picChg>
        <pc:picChg chg="add del mod">
          <ac:chgData name="Hadia Almahli" userId="9bd67cf12fbb31c1" providerId="LiveId" clId="{FD4ED072-783A-4E55-8DA1-E7362602B31B}" dt="2024-03-06T11:32:09.942" v="711" actId="478"/>
          <ac:picMkLst>
            <pc:docMk/>
            <pc:sldMk cId="760228108" sldId="4379"/>
            <ac:picMk id="17" creationId="{FBDC7086-EFD4-D71C-22F2-4E0D01158BC1}"/>
          </ac:picMkLst>
        </pc:picChg>
        <pc:picChg chg="del">
          <ac:chgData name="Hadia Almahli" userId="9bd67cf12fbb31c1" providerId="LiveId" clId="{FD4ED072-783A-4E55-8DA1-E7362602B31B}" dt="2024-03-06T11:32:11.756" v="712" actId="478"/>
          <ac:picMkLst>
            <pc:docMk/>
            <pc:sldMk cId="760228108" sldId="4379"/>
            <ac:picMk id="18" creationId="{0624C57F-C7AD-27E0-E987-D2929676DA97}"/>
          </ac:picMkLst>
        </pc:picChg>
        <pc:picChg chg="mod">
          <ac:chgData name="Hadia Almahli" userId="9bd67cf12fbb31c1" providerId="LiveId" clId="{FD4ED072-783A-4E55-8DA1-E7362602B31B}" dt="2024-03-07T10:26:24.279" v="1511" actId="1076"/>
          <ac:picMkLst>
            <pc:docMk/>
            <pc:sldMk cId="760228108" sldId="4379"/>
            <ac:picMk id="20" creationId="{3088881C-E2D5-114B-E8E2-36C74EC321A8}"/>
          </ac:picMkLst>
        </pc:picChg>
        <pc:picChg chg="mod">
          <ac:chgData name="Hadia Almahli" userId="9bd67cf12fbb31c1" providerId="LiveId" clId="{FD4ED072-783A-4E55-8DA1-E7362602B31B}" dt="2024-03-07T10:28:38.618" v="1584" actId="14100"/>
          <ac:picMkLst>
            <pc:docMk/>
            <pc:sldMk cId="760228108" sldId="4379"/>
            <ac:picMk id="22" creationId="{7F7DEC5F-72FD-C2D7-3DC6-143FA57A40D8}"/>
          </ac:picMkLst>
        </pc:picChg>
        <pc:picChg chg="mod">
          <ac:chgData name="Hadia Almahli" userId="9bd67cf12fbb31c1" providerId="LiveId" clId="{FD4ED072-783A-4E55-8DA1-E7362602B31B}" dt="2024-03-07T10:08:00.943" v="1415" actId="1076"/>
          <ac:picMkLst>
            <pc:docMk/>
            <pc:sldMk cId="760228108" sldId="4379"/>
            <ac:picMk id="24" creationId="{6E9C8656-4DA9-D0AE-46A9-56780276B267}"/>
          </ac:picMkLst>
        </pc:picChg>
      </pc:sldChg>
      <pc:sldChg chg="addSp delSp modSp new mod modNotesTx">
        <pc:chgData name="Hadia Almahli" userId="9bd67cf12fbb31c1" providerId="LiveId" clId="{FD4ED072-783A-4E55-8DA1-E7362602B31B}" dt="2024-03-10T22:48:04.283" v="2066"/>
        <pc:sldMkLst>
          <pc:docMk/>
          <pc:sldMk cId="3016667684" sldId="4380"/>
        </pc:sldMkLst>
        <pc:spChg chg="del">
          <ac:chgData name="Hadia Almahli" userId="9bd67cf12fbb31c1" providerId="LiveId" clId="{FD4ED072-783A-4E55-8DA1-E7362602B31B}" dt="2024-03-06T12:58:27.220" v="769" actId="478"/>
          <ac:spMkLst>
            <pc:docMk/>
            <pc:sldMk cId="3016667684" sldId="4380"/>
            <ac:spMk id="2" creationId="{FF244899-955A-89B8-203E-D22DF9F7DD50}"/>
          </ac:spMkLst>
        </pc:spChg>
        <pc:spChg chg="del">
          <ac:chgData name="Hadia Almahli" userId="9bd67cf12fbb31c1" providerId="LiveId" clId="{FD4ED072-783A-4E55-8DA1-E7362602B31B}" dt="2024-03-06T12:58:24.823" v="768" actId="478"/>
          <ac:spMkLst>
            <pc:docMk/>
            <pc:sldMk cId="3016667684" sldId="4380"/>
            <ac:spMk id="3" creationId="{C2FC5375-7E2B-FC3B-93AF-1433BB65AB20}"/>
          </ac:spMkLst>
        </pc:spChg>
        <pc:spChg chg="del">
          <ac:chgData name="Hadia Almahli" userId="9bd67cf12fbb31c1" providerId="LiveId" clId="{FD4ED072-783A-4E55-8DA1-E7362602B31B}" dt="2024-03-07T10:08:28.533" v="1421" actId="478"/>
          <ac:spMkLst>
            <pc:docMk/>
            <pc:sldMk cId="3016667684" sldId="4380"/>
            <ac:spMk id="4" creationId="{AF675D45-4C29-B1CC-EDA8-D515BAFCA0FD}"/>
          </ac:spMkLst>
        </pc:spChg>
        <pc:spChg chg="add mod">
          <ac:chgData name="Hadia Almahli" userId="9bd67cf12fbb31c1" providerId="LiveId" clId="{FD4ED072-783A-4E55-8DA1-E7362602B31B}" dt="2024-03-07T10:08:28.998" v="1422"/>
          <ac:spMkLst>
            <pc:docMk/>
            <pc:sldMk cId="3016667684" sldId="4380"/>
            <ac:spMk id="7" creationId="{7B0E1503-EE08-AF9B-44E9-7E86A5CA8975}"/>
          </ac:spMkLst>
        </pc:spChg>
        <pc:spChg chg="del">
          <ac:chgData name="Hadia Almahli" userId="9bd67cf12fbb31c1" providerId="LiveId" clId="{FD4ED072-783A-4E55-8DA1-E7362602B31B}" dt="2024-03-07T10:28:56.644" v="1585" actId="478"/>
          <ac:spMkLst>
            <pc:docMk/>
            <pc:sldMk cId="3016667684" sldId="4380"/>
            <ac:spMk id="8" creationId="{C391FDAB-9387-4880-713C-EB14D9671C3B}"/>
          </ac:spMkLst>
        </pc:spChg>
        <pc:spChg chg="del">
          <ac:chgData name="Hadia Almahli" userId="9bd67cf12fbb31c1" providerId="LiveId" clId="{FD4ED072-783A-4E55-8DA1-E7362602B31B}" dt="2024-03-07T10:28:56.644" v="1585" actId="478"/>
          <ac:spMkLst>
            <pc:docMk/>
            <pc:sldMk cId="3016667684" sldId="4380"/>
            <ac:spMk id="10" creationId="{3E7A82C4-5D98-47DC-CC15-398178173202}"/>
          </ac:spMkLst>
        </pc:spChg>
        <pc:spChg chg="add mod">
          <ac:chgData name="Hadia Almahli" userId="9bd67cf12fbb31c1" providerId="LiveId" clId="{FD4ED072-783A-4E55-8DA1-E7362602B31B}" dt="2024-03-07T10:29:01.104" v="1587" actId="1076"/>
          <ac:spMkLst>
            <pc:docMk/>
            <pc:sldMk cId="3016667684" sldId="4380"/>
            <ac:spMk id="20" creationId="{B50D4972-ED02-1CD4-72A7-9FB7B77DCA9C}"/>
          </ac:spMkLst>
        </pc:spChg>
        <pc:spChg chg="add mod">
          <ac:chgData name="Hadia Almahli" userId="9bd67cf12fbb31c1" providerId="LiveId" clId="{FD4ED072-783A-4E55-8DA1-E7362602B31B}" dt="2024-03-07T10:29:01.104" v="1587" actId="1076"/>
          <ac:spMkLst>
            <pc:docMk/>
            <pc:sldMk cId="3016667684" sldId="4380"/>
            <ac:spMk id="21" creationId="{1ED4CCCB-AA81-5A65-2F20-6FC3FE6777CD}"/>
          </ac:spMkLst>
        </pc:spChg>
        <pc:graphicFrameChg chg="add mod">
          <ac:chgData name="Hadia Almahli" userId="9bd67cf12fbb31c1" providerId="LiveId" clId="{FD4ED072-783A-4E55-8DA1-E7362602B31B}" dt="2024-03-07T15:55:15.108" v="2032" actId="1076"/>
          <ac:graphicFrameMkLst>
            <pc:docMk/>
            <pc:sldMk cId="3016667684" sldId="4380"/>
            <ac:graphicFrameMk id="2" creationId="{5E4DAD67-59F3-60CC-901D-3FA297238582}"/>
          </ac:graphicFrameMkLst>
        </pc:graphicFrameChg>
        <pc:graphicFrameChg chg="del">
          <ac:chgData name="Hadia Almahli" userId="9bd67cf12fbb31c1" providerId="LiveId" clId="{FD4ED072-783A-4E55-8DA1-E7362602B31B}" dt="2024-03-07T10:01:31.940" v="1361" actId="478"/>
          <ac:graphicFrameMkLst>
            <pc:docMk/>
            <pc:sldMk cId="3016667684" sldId="4380"/>
            <ac:graphicFrameMk id="16" creationId="{7328B15E-6389-9FD7-4D17-CB18E7DA5B02}"/>
          </ac:graphicFrameMkLst>
        </pc:graphicFrameChg>
        <pc:graphicFrameChg chg="add del mod">
          <ac:chgData name="Hadia Almahli" userId="9bd67cf12fbb31c1" providerId="LiveId" clId="{FD4ED072-783A-4E55-8DA1-E7362602B31B}" dt="2024-03-07T11:52:48.906" v="1826" actId="478"/>
          <ac:graphicFrameMkLst>
            <pc:docMk/>
            <pc:sldMk cId="3016667684" sldId="4380"/>
            <ac:graphicFrameMk id="22" creationId="{A6A7DF35-0D69-2858-4413-0FD7EC430854}"/>
          </ac:graphicFrameMkLst>
        </pc:graphicFrameChg>
        <pc:graphicFrameChg chg="add del mod">
          <ac:chgData name="Hadia Almahli" userId="9bd67cf12fbb31c1" providerId="LiveId" clId="{FD4ED072-783A-4E55-8DA1-E7362602B31B}" dt="2024-03-07T11:52:59.305" v="1829" actId="478"/>
          <ac:graphicFrameMkLst>
            <pc:docMk/>
            <pc:sldMk cId="3016667684" sldId="4380"/>
            <ac:graphicFrameMk id="23" creationId="{42B8AB3F-59DC-92A4-2CA7-127128C1CBBE}"/>
          </ac:graphicFrameMkLst>
        </pc:graphicFrameChg>
        <pc:graphicFrameChg chg="add del mod">
          <ac:chgData name="Hadia Almahli" userId="9bd67cf12fbb31c1" providerId="LiveId" clId="{FD4ED072-783A-4E55-8DA1-E7362602B31B}" dt="2024-03-07T12:05:04.587" v="1832" actId="478"/>
          <ac:graphicFrameMkLst>
            <pc:docMk/>
            <pc:sldMk cId="3016667684" sldId="4380"/>
            <ac:graphicFrameMk id="24" creationId="{1BAD7EF3-5746-2502-3D1D-C4F74ABF04CA}"/>
          </ac:graphicFrameMkLst>
        </pc:graphicFrameChg>
        <pc:graphicFrameChg chg="add mod">
          <ac:chgData name="Hadia Almahli" userId="9bd67cf12fbb31c1" providerId="LiveId" clId="{FD4ED072-783A-4E55-8DA1-E7362602B31B}" dt="2024-03-07T12:05:12.746" v="1834" actId="1076"/>
          <ac:graphicFrameMkLst>
            <pc:docMk/>
            <pc:sldMk cId="3016667684" sldId="4380"/>
            <ac:graphicFrameMk id="25" creationId="{DD22950F-7C0A-0841-6A20-D91D61E03F4B}"/>
          </ac:graphicFrameMkLst>
        </pc:graphicFrameChg>
        <pc:picChg chg="del">
          <ac:chgData name="Hadia Almahli" userId="9bd67cf12fbb31c1" providerId="LiveId" clId="{FD4ED072-783A-4E55-8DA1-E7362602B31B}" dt="2024-03-07T10:28:56.644" v="1585" actId="478"/>
          <ac:picMkLst>
            <pc:docMk/>
            <pc:sldMk cId="3016667684" sldId="4380"/>
            <ac:picMk id="5" creationId="{4B0B59EC-E111-E4F7-F19F-EBB295B3E304}"/>
          </ac:picMkLst>
        </pc:picChg>
        <pc:picChg chg="add del mod">
          <ac:chgData name="Hadia Almahli" userId="9bd67cf12fbb31c1" providerId="LiveId" clId="{FD4ED072-783A-4E55-8DA1-E7362602B31B}" dt="2024-03-06T13:02:08.230" v="776" actId="478"/>
          <ac:picMkLst>
            <pc:docMk/>
            <pc:sldMk cId="3016667684" sldId="4380"/>
            <ac:picMk id="5" creationId="{7FB725C0-0C3D-8DEF-E355-3845297D6048}"/>
          </ac:picMkLst>
        </pc:picChg>
        <pc:picChg chg="del">
          <ac:chgData name="Hadia Almahli" userId="9bd67cf12fbb31c1" providerId="LiveId" clId="{FD4ED072-783A-4E55-8DA1-E7362602B31B}" dt="2024-03-07T10:28:56.644" v="1585" actId="478"/>
          <ac:picMkLst>
            <pc:docMk/>
            <pc:sldMk cId="3016667684" sldId="4380"/>
            <ac:picMk id="6" creationId="{7C08D25D-F6E0-14FA-4058-35B99F537015}"/>
          </ac:picMkLst>
        </pc:picChg>
        <pc:picChg chg="add mod">
          <ac:chgData name="Hadia Almahli" userId="9bd67cf12fbb31c1" providerId="LiveId" clId="{FD4ED072-783A-4E55-8DA1-E7362602B31B}" dt="2024-03-06T12:59:49.996" v="773" actId="1076"/>
          <ac:picMkLst>
            <pc:docMk/>
            <pc:sldMk cId="3016667684" sldId="4380"/>
            <ac:picMk id="7" creationId="{A6937203-7894-5F96-EFB5-3DAD7FC0C7D4}"/>
          </ac:picMkLst>
        </pc:picChg>
        <pc:picChg chg="add mod">
          <ac:chgData name="Hadia Almahli" userId="9bd67cf12fbb31c1" providerId="LiveId" clId="{FD4ED072-783A-4E55-8DA1-E7362602B31B}" dt="2024-03-07T10:20:21.191" v="1467"/>
          <ac:picMkLst>
            <pc:docMk/>
            <pc:sldMk cId="3016667684" sldId="4380"/>
            <ac:picMk id="9" creationId="{35C2DB32-207C-81B9-44C8-61DC28B63B93}"/>
          </ac:picMkLst>
        </pc:picChg>
        <pc:picChg chg="add mod">
          <ac:chgData name="Hadia Almahli" userId="9bd67cf12fbb31c1" providerId="LiveId" clId="{FD4ED072-783A-4E55-8DA1-E7362602B31B}" dt="2024-03-06T13:00:21.420" v="775" actId="1076"/>
          <ac:picMkLst>
            <pc:docMk/>
            <pc:sldMk cId="3016667684" sldId="4380"/>
            <ac:picMk id="9" creationId="{859C017C-6292-6261-9E2A-CC92A1BE937E}"/>
          </ac:picMkLst>
        </pc:picChg>
        <pc:picChg chg="add mod">
          <ac:chgData name="Hadia Almahli" userId="9bd67cf12fbb31c1" providerId="LiveId" clId="{FD4ED072-783A-4E55-8DA1-E7362602B31B}" dt="2024-03-06T13:02:11.765" v="778" actId="1076"/>
          <ac:picMkLst>
            <pc:docMk/>
            <pc:sldMk cId="3016667684" sldId="4380"/>
            <ac:picMk id="11" creationId="{73172A0C-13C6-086E-EEA0-2CD5F88C5692}"/>
          </ac:picMkLst>
        </pc:picChg>
        <pc:picChg chg="add mod">
          <ac:chgData name="Hadia Almahli" userId="9bd67cf12fbb31c1" providerId="LiveId" clId="{FD4ED072-783A-4E55-8DA1-E7362602B31B}" dt="2024-03-07T10:29:01.104" v="1587" actId="1076"/>
          <ac:picMkLst>
            <pc:docMk/>
            <pc:sldMk cId="3016667684" sldId="4380"/>
            <ac:picMk id="12" creationId="{7D45FE0C-4DDF-C0B1-084E-67BFAEFC9EB1}"/>
          </ac:picMkLst>
        </pc:picChg>
        <pc:picChg chg="add del mod">
          <ac:chgData name="Hadia Almahli" userId="9bd67cf12fbb31c1" providerId="LiveId" clId="{FD4ED072-783A-4E55-8DA1-E7362602B31B}" dt="2024-03-06T13:03:44.613" v="781" actId="478"/>
          <ac:picMkLst>
            <pc:docMk/>
            <pc:sldMk cId="3016667684" sldId="4380"/>
            <ac:picMk id="13" creationId="{14DB7CC9-DA9F-9BC7-6B59-1C39EB63FA67}"/>
          </ac:picMkLst>
        </pc:picChg>
        <pc:picChg chg="add mod">
          <ac:chgData name="Hadia Almahli" userId="9bd67cf12fbb31c1" providerId="LiveId" clId="{FD4ED072-783A-4E55-8DA1-E7362602B31B}" dt="2024-03-06T13:04:01.369" v="784" actId="1076"/>
          <ac:picMkLst>
            <pc:docMk/>
            <pc:sldMk cId="3016667684" sldId="4380"/>
            <ac:picMk id="15" creationId="{DD49A24D-0926-D9BA-0DE1-BA7471681969}"/>
          </ac:picMkLst>
        </pc:picChg>
        <pc:picChg chg="add mod">
          <ac:chgData name="Hadia Almahli" userId="9bd67cf12fbb31c1" providerId="LiveId" clId="{FD4ED072-783A-4E55-8DA1-E7362602B31B}" dt="2024-03-06T13:04:57.920" v="786" actId="1076"/>
          <ac:picMkLst>
            <pc:docMk/>
            <pc:sldMk cId="3016667684" sldId="4380"/>
            <ac:picMk id="17" creationId="{77D383EB-6169-63CF-1EC7-0A093A8049EE}"/>
          </ac:picMkLst>
        </pc:picChg>
        <pc:picChg chg="add mod">
          <ac:chgData name="Hadia Almahli" userId="9bd67cf12fbb31c1" providerId="LiveId" clId="{FD4ED072-783A-4E55-8DA1-E7362602B31B}" dt="2024-03-07T10:29:01.104" v="1587" actId="1076"/>
          <ac:picMkLst>
            <pc:docMk/>
            <pc:sldMk cId="3016667684" sldId="4380"/>
            <ac:picMk id="18" creationId="{8B17822D-DC50-A65B-8FF0-7121C5D5A936}"/>
          </ac:picMkLst>
        </pc:picChg>
        <pc:picChg chg="add mod">
          <ac:chgData name="Hadia Almahli" userId="9bd67cf12fbb31c1" providerId="LiveId" clId="{FD4ED072-783A-4E55-8DA1-E7362602B31B}" dt="2024-03-06T13:27:41.630" v="791" actId="1076"/>
          <ac:picMkLst>
            <pc:docMk/>
            <pc:sldMk cId="3016667684" sldId="4380"/>
            <ac:picMk id="19" creationId="{184BA2DD-16DB-8E02-96A2-2E6DC8BFAB26}"/>
          </ac:picMkLst>
        </pc:picChg>
        <pc:picChg chg="add del mod">
          <ac:chgData name="Hadia Almahli" userId="9bd67cf12fbb31c1" providerId="LiveId" clId="{FD4ED072-783A-4E55-8DA1-E7362602B31B}" dt="2024-03-06T13:27:53.722" v="793" actId="478"/>
          <ac:picMkLst>
            <pc:docMk/>
            <pc:sldMk cId="3016667684" sldId="4380"/>
            <ac:picMk id="20" creationId="{A7FA8B1E-9C2D-D2A2-9F69-54ADDC41AD1A}"/>
          </ac:picMkLst>
        </pc:picChg>
      </pc:sldChg>
      <pc:sldChg chg="addSp delSp modSp add mod">
        <pc:chgData name="Hadia Almahli" userId="9bd67cf12fbb31c1" providerId="LiveId" clId="{FD4ED072-783A-4E55-8DA1-E7362602B31B}" dt="2024-03-06T13:32:13.093" v="804" actId="1076"/>
        <pc:sldMkLst>
          <pc:docMk/>
          <pc:sldMk cId="1926118238" sldId="4381"/>
        </pc:sldMkLst>
        <pc:picChg chg="add mod">
          <ac:chgData name="Hadia Almahli" userId="9bd67cf12fbb31c1" providerId="LiveId" clId="{FD4ED072-783A-4E55-8DA1-E7362602B31B}" dt="2024-03-06T13:29:31.182" v="800" actId="1076"/>
          <ac:picMkLst>
            <pc:docMk/>
            <pc:sldMk cId="1926118238" sldId="4381"/>
            <ac:picMk id="3" creationId="{987B9684-884A-D93B-66C0-3754CBAE611B}"/>
          </ac:picMkLst>
        </pc:picChg>
        <pc:picChg chg="add mod">
          <ac:chgData name="Hadia Almahli" userId="9bd67cf12fbb31c1" providerId="LiveId" clId="{FD4ED072-783A-4E55-8DA1-E7362602B31B}" dt="2024-03-06T13:29:53.009" v="802" actId="1076"/>
          <ac:picMkLst>
            <pc:docMk/>
            <pc:sldMk cId="1926118238" sldId="4381"/>
            <ac:picMk id="6" creationId="{8E87C43C-01D1-3ECF-4202-9ADC508089A6}"/>
          </ac:picMkLst>
        </pc:picChg>
        <pc:picChg chg="del">
          <ac:chgData name="Hadia Almahli" userId="9bd67cf12fbb31c1" providerId="LiveId" clId="{FD4ED072-783A-4E55-8DA1-E7362602B31B}" dt="2024-03-06T13:28:36.222" v="798" actId="478"/>
          <ac:picMkLst>
            <pc:docMk/>
            <pc:sldMk cId="1926118238" sldId="4381"/>
            <ac:picMk id="7" creationId="{0A521444-9F7A-9D08-8EFF-AF009DAEE906}"/>
          </ac:picMkLst>
        </pc:picChg>
        <pc:picChg chg="del">
          <ac:chgData name="Hadia Almahli" userId="9bd67cf12fbb31c1" providerId="LiveId" clId="{FD4ED072-783A-4E55-8DA1-E7362602B31B}" dt="2024-03-06T13:28:36.222" v="798" actId="478"/>
          <ac:picMkLst>
            <pc:docMk/>
            <pc:sldMk cId="1926118238" sldId="4381"/>
            <ac:picMk id="9" creationId="{E4295631-D90C-A2C9-F3E0-F1CE749B1E19}"/>
          </ac:picMkLst>
        </pc:picChg>
        <pc:picChg chg="add mod">
          <ac:chgData name="Hadia Almahli" userId="9bd67cf12fbb31c1" providerId="LiveId" clId="{FD4ED072-783A-4E55-8DA1-E7362602B31B}" dt="2024-03-06T13:32:13.093" v="804" actId="1076"/>
          <ac:picMkLst>
            <pc:docMk/>
            <pc:sldMk cId="1926118238" sldId="4381"/>
            <ac:picMk id="10" creationId="{7EBD05F0-AF90-0DA4-E970-140C5C967B36}"/>
          </ac:picMkLst>
        </pc:picChg>
        <pc:picChg chg="del">
          <ac:chgData name="Hadia Almahli" userId="9bd67cf12fbb31c1" providerId="LiveId" clId="{FD4ED072-783A-4E55-8DA1-E7362602B31B}" dt="2024-03-06T13:28:12.299" v="795" actId="478"/>
          <ac:picMkLst>
            <pc:docMk/>
            <pc:sldMk cId="1926118238" sldId="4381"/>
            <ac:picMk id="11" creationId="{B59218F9-B194-478A-76AD-771AA4F7537F}"/>
          </ac:picMkLst>
        </pc:picChg>
        <pc:picChg chg="del">
          <ac:chgData name="Hadia Almahli" userId="9bd67cf12fbb31c1" providerId="LiveId" clId="{FD4ED072-783A-4E55-8DA1-E7362602B31B}" dt="2024-03-06T13:28:12.299" v="795" actId="478"/>
          <ac:picMkLst>
            <pc:docMk/>
            <pc:sldMk cId="1926118238" sldId="4381"/>
            <ac:picMk id="15" creationId="{D15DB102-20A7-3002-DD8F-5486082FA813}"/>
          </ac:picMkLst>
        </pc:picChg>
        <pc:picChg chg="del">
          <ac:chgData name="Hadia Almahli" userId="9bd67cf12fbb31c1" providerId="LiveId" clId="{FD4ED072-783A-4E55-8DA1-E7362602B31B}" dt="2024-03-06T13:28:12.299" v="795" actId="478"/>
          <ac:picMkLst>
            <pc:docMk/>
            <pc:sldMk cId="1926118238" sldId="4381"/>
            <ac:picMk id="17" creationId="{282BCDCA-E1E1-AF02-EEFF-2A50E114A4C0}"/>
          </ac:picMkLst>
        </pc:picChg>
        <pc:picChg chg="del mod">
          <ac:chgData name="Hadia Almahli" userId="9bd67cf12fbb31c1" providerId="LiveId" clId="{FD4ED072-783A-4E55-8DA1-E7362602B31B}" dt="2024-03-06T13:28:17.482" v="797" actId="478"/>
          <ac:picMkLst>
            <pc:docMk/>
            <pc:sldMk cId="1926118238" sldId="4381"/>
            <ac:picMk id="19" creationId="{EAA1D903-D499-0ED6-6941-66C66F77C85F}"/>
          </ac:picMkLst>
        </pc:picChg>
      </pc:sldChg>
      <pc:sldChg chg="addSp delSp modSp new mod modShow modNotesTx">
        <pc:chgData name="Hadia Almahli" userId="9bd67cf12fbb31c1" providerId="LiveId" clId="{FD4ED072-783A-4E55-8DA1-E7362602B31B}" dt="2024-03-10T22:53:09.151" v="2081"/>
        <pc:sldMkLst>
          <pc:docMk/>
          <pc:sldMk cId="3119477913" sldId="4382"/>
        </pc:sldMkLst>
        <pc:spChg chg="del">
          <ac:chgData name="Hadia Almahli" userId="9bd67cf12fbb31c1" providerId="LiveId" clId="{FD4ED072-783A-4E55-8DA1-E7362602B31B}" dt="2024-03-06T13:43:40.982" v="835" actId="478"/>
          <ac:spMkLst>
            <pc:docMk/>
            <pc:sldMk cId="3119477913" sldId="4382"/>
            <ac:spMk id="2" creationId="{14C62C69-99BA-74C6-BC96-2C04EC08F4F8}"/>
          </ac:spMkLst>
        </pc:spChg>
        <pc:spChg chg="del">
          <ac:chgData name="Hadia Almahli" userId="9bd67cf12fbb31c1" providerId="LiveId" clId="{FD4ED072-783A-4E55-8DA1-E7362602B31B}" dt="2024-03-06T13:37:51.645" v="806" actId="478"/>
          <ac:spMkLst>
            <pc:docMk/>
            <pc:sldMk cId="3119477913" sldId="4382"/>
            <ac:spMk id="3" creationId="{0DBDDD23-C1E6-5113-9F75-A00DB75A9CE6}"/>
          </ac:spMkLst>
        </pc:spChg>
        <pc:spChg chg="mod">
          <ac:chgData name="Hadia Almahli" userId="9bd67cf12fbb31c1" providerId="LiveId" clId="{FD4ED072-783A-4E55-8DA1-E7362602B31B}" dt="2024-03-07T12:36:40.523" v="1902" actId="20577"/>
          <ac:spMkLst>
            <pc:docMk/>
            <pc:sldMk cId="3119477913" sldId="4382"/>
            <ac:spMk id="4" creationId="{FDB47188-3030-5F2E-E4CE-AE9F266CE2A7}"/>
          </ac:spMkLst>
        </pc:spChg>
        <pc:spChg chg="mod">
          <ac:chgData name="Hadia Almahli" userId="9bd67cf12fbb31c1" providerId="LiveId" clId="{FD4ED072-783A-4E55-8DA1-E7362602B31B}" dt="2024-03-07T10:29:30.356" v="1591" actId="1076"/>
          <ac:spMkLst>
            <pc:docMk/>
            <pc:sldMk cId="3119477913" sldId="4382"/>
            <ac:spMk id="5" creationId="{1021CC7D-B1B3-C4E6-7956-01DAED145C4E}"/>
          </ac:spMkLst>
        </pc:spChg>
        <pc:spChg chg="mod">
          <ac:chgData name="Hadia Almahli" userId="9bd67cf12fbb31c1" providerId="LiveId" clId="{FD4ED072-783A-4E55-8DA1-E7362602B31B}" dt="2024-03-07T10:29:30.356" v="1591" actId="1076"/>
          <ac:spMkLst>
            <pc:docMk/>
            <pc:sldMk cId="3119477913" sldId="4382"/>
            <ac:spMk id="6" creationId="{0413D9E8-9AC2-ED4E-F73F-0527A0D5412A}"/>
          </ac:spMkLst>
        </pc:spChg>
        <pc:spChg chg="mod">
          <ac:chgData name="Hadia Almahli" userId="9bd67cf12fbb31c1" providerId="LiveId" clId="{FD4ED072-783A-4E55-8DA1-E7362602B31B}" dt="2024-03-07T10:29:30.356" v="1591" actId="1076"/>
          <ac:spMkLst>
            <pc:docMk/>
            <pc:sldMk cId="3119477913" sldId="4382"/>
            <ac:spMk id="7" creationId="{CDD29CEC-9440-05A6-1DC2-A57127D5E5F3}"/>
          </ac:spMkLst>
        </pc:spChg>
        <pc:spChg chg="add mod">
          <ac:chgData name="Hadia Almahli" userId="9bd67cf12fbb31c1" providerId="LiveId" clId="{FD4ED072-783A-4E55-8DA1-E7362602B31B}" dt="2024-03-07T10:08:42.265" v="1427"/>
          <ac:spMkLst>
            <pc:docMk/>
            <pc:sldMk cId="3119477913" sldId="4382"/>
            <ac:spMk id="15" creationId="{4A41AC0F-E3AB-0F77-8CFA-A184BC998676}"/>
          </ac:spMkLst>
        </pc:spChg>
        <pc:graphicFrameChg chg="mod">
          <ac:chgData name="Hadia Almahli" userId="9bd67cf12fbb31c1" providerId="LiveId" clId="{FD4ED072-783A-4E55-8DA1-E7362602B31B}" dt="2024-03-07T10:29:57.929" v="1595" actId="1076"/>
          <ac:graphicFrameMkLst>
            <pc:docMk/>
            <pc:sldMk cId="3119477913" sldId="4382"/>
            <ac:graphicFrameMk id="9" creationId="{FA770341-3F48-A214-6D5C-3B487F417315}"/>
          </ac:graphicFrameMkLst>
        </pc:graphicFrameChg>
        <pc:graphicFrameChg chg="del mod">
          <ac:chgData name="Hadia Almahli" userId="9bd67cf12fbb31c1" providerId="LiveId" clId="{FD4ED072-783A-4E55-8DA1-E7362602B31B}" dt="2024-03-07T10:29:16.651" v="1590" actId="478"/>
          <ac:graphicFrameMkLst>
            <pc:docMk/>
            <pc:sldMk cId="3119477913" sldId="4382"/>
            <ac:graphicFrameMk id="11" creationId="{EE808012-76DB-0E49-2424-C33FA600D13E}"/>
          </ac:graphicFrameMkLst>
        </pc:graphicFrameChg>
        <pc:graphicFrameChg chg="add mod">
          <ac:chgData name="Hadia Almahli" userId="9bd67cf12fbb31c1" providerId="LiveId" clId="{FD4ED072-783A-4E55-8DA1-E7362602B31B}" dt="2024-03-07T15:55:09.848" v="2031" actId="1076"/>
          <ac:graphicFrameMkLst>
            <pc:docMk/>
            <pc:sldMk cId="3119477913" sldId="4382"/>
            <ac:graphicFrameMk id="13" creationId="{28F52765-A348-3963-C5ED-142A43C06823}"/>
          </ac:graphicFrameMkLst>
        </pc:graphicFrameChg>
        <pc:picChg chg="mod">
          <ac:chgData name="Hadia Almahli" userId="9bd67cf12fbb31c1" providerId="LiveId" clId="{FD4ED072-783A-4E55-8DA1-E7362602B31B}" dt="2024-03-07T10:29:30.356" v="1591" actId="1076"/>
          <ac:picMkLst>
            <pc:docMk/>
            <pc:sldMk cId="3119477913" sldId="4382"/>
            <ac:picMk id="2" creationId="{4BC36698-71A9-6A7E-7EF9-A46796D3AF79}"/>
          </ac:picMkLst>
        </pc:picChg>
        <pc:picChg chg="mod">
          <ac:chgData name="Hadia Almahli" userId="9bd67cf12fbb31c1" providerId="LiveId" clId="{FD4ED072-783A-4E55-8DA1-E7362602B31B}" dt="2024-03-07T10:29:30.356" v="1591" actId="1076"/>
          <ac:picMkLst>
            <pc:docMk/>
            <pc:sldMk cId="3119477913" sldId="4382"/>
            <ac:picMk id="3" creationId="{87FCD1BC-DFE5-BAC8-9316-83959E224962}"/>
          </ac:picMkLst>
        </pc:picChg>
        <pc:picChg chg="add del">
          <ac:chgData name="Hadia Almahli" userId="9bd67cf12fbb31c1" providerId="LiveId" clId="{FD4ED072-783A-4E55-8DA1-E7362602B31B}" dt="2024-03-06T13:38:14.256" v="831" actId="478"/>
          <ac:picMkLst>
            <pc:docMk/>
            <pc:sldMk cId="3119477913" sldId="4382"/>
            <ac:picMk id="6" creationId="{FCB00625-32BC-7490-BE09-5C08AED83583}"/>
          </ac:picMkLst>
        </pc:picChg>
        <pc:picChg chg="add mod">
          <ac:chgData name="Hadia Almahli" userId="9bd67cf12fbb31c1" providerId="LiveId" clId="{FD4ED072-783A-4E55-8DA1-E7362602B31B}" dt="2024-03-07T10:29:55.454" v="1594" actId="1076"/>
          <ac:picMkLst>
            <pc:docMk/>
            <pc:sldMk cId="3119477913" sldId="4382"/>
            <ac:picMk id="8" creationId="{F9C0AAC9-D3F0-8AB6-5CD7-1595C7CD55C3}"/>
          </ac:picMkLst>
        </pc:picChg>
        <pc:picChg chg="add mod">
          <ac:chgData name="Hadia Almahli" userId="9bd67cf12fbb31c1" providerId="LiveId" clId="{FD4ED072-783A-4E55-8DA1-E7362602B31B}" dt="2024-03-06T13:48:23.172" v="846" actId="1076"/>
          <ac:picMkLst>
            <pc:docMk/>
            <pc:sldMk cId="3119477913" sldId="4382"/>
            <ac:picMk id="10" creationId="{3B215EFA-A0FD-0124-5977-4AFE4C30F6D2}"/>
          </ac:picMkLst>
        </pc:picChg>
        <pc:picChg chg="add mod">
          <ac:chgData name="Hadia Almahli" userId="9bd67cf12fbb31c1" providerId="LiveId" clId="{FD4ED072-783A-4E55-8DA1-E7362602B31B}" dt="2024-03-06T13:48:51.270" v="849" actId="1076"/>
          <ac:picMkLst>
            <pc:docMk/>
            <pc:sldMk cId="3119477913" sldId="4382"/>
            <ac:picMk id="12" creationId="{D71AFC56-49D2-B78B-9520-5D8CF6254542}"/>
          </ac:picMkLst>
        </pc:picChg>
        <pc:picChg chg="add mod">
          <ac:chgData name="Hadia Almahli" userId="9bd67cf12fbb31c1" providerId="LiveId" clId="{FD4ED072-783A-4E55-8DA1-E7362602B31B}" dt="2024-03-06T13:45:40.861" v="843" actId="1076"/>
          <ac:picMkLst>
            <pc:docMk/>
            <pc:sldMk cId="3119477913" sldId="4382"/>
            <ac:picMk id="14" creationId="{9C4CC503-CEEC-F490-8A31-06DD7CE4A438}"/>
          </ac:picMkLst>
        </pc:picChg>
        <pc:picChg chg="add mod">
          <ac:chgData name="Hadia Almahli" userId="9bd67cf12fbb31c1" providerId="LiveId" clId="{FD4ED072-783A-4E55-8DA1-E7362602B31B}" dt="2024-03-06T13:46:07.539" v="845" actId="1076"/>
          <ac:picMkLst>
            <pc:docMk/>
            <pc:sldMk cId="3119477913" sldId="4382"/>
            <ac:picMk id="16" creationId="{7F4CD394-7FAF-776A-7861-E813F389C39B}"/>
          </ac:picMkLst>
        </pc:picChg>
        <pc:picChg chg="add mod">
          <ac:chgData name="Hadia Almahli" userId="9bd67cf12fbb31c1" providerId="LiveId" clId="{FD4ED072-783A-4E55-8DA1-E7362602B31B}" dt="2024-03-07T10:20:23.544" v="1468"/>
          <ac:picMkLst>
            <pc:docMk/>
            <pc:sldMk cId="3119477913" sldId="4382"/>
            <ac:picMk id="17" creationId="{40743A98-47D6-49E1-5567-2ED0FB0046E2}"/>
          </ac:picMkLst>
        </pc:picChg>
        <pc:picChg chg="add mod">
          <ac:chgData name="Hadia Almahli" userId="9bd67cf12fbb31c1" providerId="LiveId" clId="{FD4ED072-783A-4E55-8DA1-E7362602B31B}" dt="2024-03-06T13:48:26.665" v="848" actId="1076"/>
          <ac:picMkLst>
            <pc:docMk/>
            <pc:sldMk cId="3119477913" sldId="4382"/>
            <ac:picMk id="18" creationId="{772E7679-4842-9794-324A-E69B8A8979D1}"/>
          </ac:picMkLst>
        </pc:picChg>
        <pc:picChg chg="add mod">
          <ac:chgData name="Hadia Almahli" userId="9bd67cf12fbb31c1" providerId="LiveId" clId="{FD4ED072-783A-4E55-8DA1-E7362602B31B}" dt="2024-03-06T13:49:24.673" v="852" actId="1076"/>
          <ac:picMkLst>
            <pc:docMk/>
            <pc:sldMk cId="3119477913" sldId="4382"/>
            <ac:picMk id="20" creationId="{A884819D-20DA-E4E9-6F77-4009042ED86E}"/>
          </ac:picMkLst>
        </pc:picChg>
        <pc:picChg chg="add mod">
          <ac:chgData name="Hadia Almahli" userId="9bd67cf12fbb31c1" providerId="LiveId" clId="{FD4ED072-783A-4E55-8DA1-E7362602B31B}" dt="2024-03-07T11:25:22.943" v="1725" actId="1076"/>
          <ac:picMkLst>
            <pc:docMk/>
            <pc:sldMk cId="3119477913" sldId="4382"/>
            <ac:picMk id="21" creationId="{777C409D-54F8-D804-75CB-4EBF0804C21E}"/>
          </ac:picMkLst>
        </pc:picChg>
        <pc:picChg chg="add mod">
          <ac:chgData name="Hadia Almahli" userId="9bd67cf12fbb31c1" providerId="LiveId" clId="{FD4ED072-783A-4E55-8DA1-E7362602B31B}" dt="2024-03-06T13:49:28.222" v="854" actId="1076"/>
          <ac:picMkLst>
            <pc:docMk/>
            <pc:sldMk cId="3119477913" sldId="4382"/>
            <ac:picMk id="22" creationId="{5F6D5EF4-2595-FCD6-F5B2-3FB43B2958B7}"/>
          </ac:picMkLst>
        </pc:picChg>
        <pc:picChg chg="add mod">
          <ac:chgData name="Hadia Almahli" userId="9bd67cf12fbb31c1" providerId="LiveId" clId="{FD4ED072-783A-4E55-8DA1-E7362602B31B}" dt="2024-03-07T10:29:30.356" v="1591" actId="1076"/>
          <ac:picMkLst>
            <pc:docMk/>
            <pc:sldMk cId="3119477913" sldId="4382"/>
            <ac:picMk id="24" creationId="{CE24041A-5794-57DF-26B3-D181771EC2DB}"/>
          </ac:picMkLst>
        </pc:picChg>
      </pc:sldChg>
      <pc:sldChg chg="addSp delSp modSp new mod">
        <pc:chgData name="Hadia Almahli" userId="9bd67cf12fbb31c1" providerId="LiveId" clId="{FD4ED072-783A-4E55-8DA1-E7362602B31B}" dt="2024-03-06T14:24:21.394" v="931" actId="1076"/>
        <pc:sldMkLst>
          <pc:docMk/>
          <pc:sldMk cId="125296106" sldId="4383"/>
        </pc:sldMkLst>
        <pc:spChg chg="del">
          <ac:chgData name="Hadia Almahli" userId="9bd67cf12fbb31c1" providerId="LiveId" clId="{FD4ED072-783A-4E55-8DA1-E7362602B31B}" dt="2024-03-06T13:53:29.997" v="857" actId="478"/>
          <ac:spMkLst>
            <pc:docMk/>
            <pc:sldMk cId="125296106" sldId="4383"/>
            <ac:spMk id="2" creationId="{EFF989C2-D823-B4E8-0D9A-A8F99B198F3D}"/>
          </ac:spMkLst>
        </pc:spChg>
        <pc:spChg chg="del">
          <ac:chgData name="Hadia Almahli" userId="9bd67cf12fbb31c1" providerId="LiveId" clId="{FD4ED072-783A-4E55-8DA1-E7362602B31B}" dt="2024-03-06T13:53:27.813" v="856" actId="478"/>
          <ac:spMkLst>
            <pc:docMk/>
            <pc:sldMk cId="125296106" sldId="4383"/>
            <ac:spMk id="3" creationId="{94D4FE3B-AC64-3E62-AD25-80047B21A1F9}"/>
          </ac:spMkLst>
        </pc:spChg>
        <pc:spChg chg="del">
          <ac:chgData name="Hadia Almahli" userId="9bd67cf12fbb31c1" providerId="LiveId" clId="{FD4ED072-783A-4E55-8DA1-E7362602B31B}" dt="2024-03-06T13:53:45.478" v="860"/>
          <ac:spMkLst>
            <pc:docMk/>
            <pc:sldMk cId="125296106" sldId="4383"/>
            <ac:spMk id="4" creationId="{4118B916-7981-2452-1F90-EF2EB31A0E79}"/>
          </ac:spMkLst>
        </pc:spChg>
        <pc:spChg chg="add mod">
          <ac:chgData name="Hadia Almahli" userId="9bd67cf12fbb31c1" providerId="LiveId" clId="{FD4ED072-783A-4E55-8DA1-E7362602B31B}" dt="2024-03-06T13:53:50.802" v="867" actId="20577"/>
          <ac:spMkLst>
            <pc:docMk/>
            <pc:sldMk cId="125296106" sldId="4383"/>
            <ac:spMk id="7" creationId="{C8B20753-D15C-3096-2451-F7C664FA695E}"/>
          </ac:spMkLst>
        </pc:spChg>
        <pc:spChg chg="add mod">
          <ac:chgData name="Hadia Almahli" userId="9bd67cf12fbb31c1" providerId="LiveId" clId="{FD4ED072-783A-4E55-8DA1-E7362602B31B}" dt="2024-03-06T14:21:19.404" v="914" actId="1076"/>
          <ac:spMkLst>
            <pc:docMk/>
            <pc:sldMk cId="125296106" sldId="4383"/>
            <ac:spMk id="20" creationId="{87F27573-315D-825C-0822-6AC9414CF56E}"/>
          </ac:spMkLst>
        </pc:spChg>
        <pc:picChg chg="add mod">
          <ac:chgData name="Hadia Almahli" userId="9bd67cf12fbb31c1" providerId="LiveId" clId="{FD4ED072-783A-4E55-8DA1-E7362602B31B}" dt="2024-03-06T13:53:37.382" v="859" actId="1076"/>
          <ac:picMkLst>
            <pc:docMk/>
            <pc:sldMk cId="125296106" sldId="4383"/>
            <ac:picMk id="6" creationId="{5F449BD4-3FBE-3569-0D25-F5890A7D2217}"/>
          </ac:picMkLst>
        </pc:picChg>
        <pc:picChg chg="add mod">
          <ac:chgData name="Hadia Almahli" userId="9bd67cf12fbb31c1" providerId="LiveId" clId="{FD4ED072-783A-4E55-8DA1-E7362602B31B}" dt="2024-03-06T13:55:45.496" v="870" actId="1076"/>
          <ac:picMkLst>
            <pc:docMk/>
            <pc:sldMk cId="125296106" sldId="4383"/>
            <ac:picMk id="9" creationId="{CD2EAB39-85DD-D9E8-D8B7-EE9F0762035B}"/>
          </ac:picMkLst>
        </pc:picChg>
        <pc:picChg chg="add mod">
          <ac:chgData name="Hadia Almahli" userId="9bd67cf12fbb31c1" providerId="LiveId" clId="{FD4ED072-783A-4E55-8DA1-E7362602B31B}" dt="2024-03-06T13:56:06.426" v="872" actId="1076"/>
          <ac:picMkLst>
            <pc:docMk/>
            <pc:sldMk cId="125296106" sldId="4383"/>
            <ac:picMk id="11" creationId="{92B805A1-A689-6DF7-5AE4-DDC1C97579AA}"/>
          </ac:picMkLst>
        </pc:picChg>
        <pc:picChg chg="add mod">
          <ac:chgData name="Hadia Almahli" userId="9bd67cf12fbb31c1" providerId="LiveId" clId="{FD4ED072-783A-4E55-8DA1-E7362602B31B}" dt="2024-03-06T13:56:35.930" v="877" actId="14100"/>
          <ac:picMkLst>
            <pc:docMk/>
            <pc:sldMk cId="125296106" sldId="4383"/>
            <ac:picMk id="13" creationId="{67A36B5A-0B2C-53F0-1E61-9BB6ADFA5C03}"/>
          </ac:picMkLst>
        </pc:picChg>
        <pc:picChg chg="add mod">
          <ac:chgData name="Hadia Almahli" userId="9bd67cf12fbb31c1" providerId="LiveId" clId="{FD4ED072-783A-4E55-8DA1-E7362602B31B}" dt="2024-03-06T13:57:12.297" v="882" actId="1076"/>
          <ac:picMkLst>
            <pc:docMk/>
            <pc:sldMk cId="125296106" sldId="4383"/>
            <ac:picMk id="15" creationId="{351E759F-782D-C2DF-A1A0-1D53F48EB6CD}"/>
          </ac:picMkLst>
        </pc:picChg>
        <pc:picChg chg="add mod">
          <ac:chgData name="Hadia Almahli" userId="9bd67cf12fbb31c1" providerId="LiveId" clId="{FD4ED072-783A-4E55-8DA1-E7362602B31B}" dt="2024-03-06T13:57:38.054" v="885" actId="1076"/>
          <ac:picMkLst>
            <pc:docMk/>
            <pc:sldMk cId="125296106" sldId="4383"/>
            <ac:picMk id="17" creationId="{18F86D0D-2B81-EDB2-EF42-C7E2C13ED05B}"/>
          </ac:picMkLst>
        </pc:picChg>
        <pc:picChg chg="add del mod">
          <ac:chgData name="Hadia Almahli" userId="9bd67cf12fbb31c1" providerId="LiveId" clId="{FD4ED072-783A-4E55-8DA1-E7362602B31B}" dt="2024-03-06T14:22:18.359" v="916" actId="478"/>
          <ac:picMkLst>
            <pc:docMk/>
            <pc:sldMk cId="125296106" sldId="4383"/>
            <ac:picMk id="19" creationId="{EAE6CAB7-7559-4E5F-6FD3-3BD3DF2EC055}"/>
          </ac:picMkLst>
        </pc:picChg>
        <pc:picChg chg="add del mod">
          <ac:chgData name="Hadia Almahli" userId="9bd67cf12fbb31c1" providerId="LiveId" clId="{FD4ED072-783A-4E55-8DA1-E7362602B31B}" dt="2024-03-06T14:23:58.441" v="929" actId="478"/>
          <ac:picMkLst>
            <pc:docMk/>
            <pc:sldMk cId="125296106" sldId="4383"/>
            <ac:picMk id="22" creationId="{E13143CA-D5EC-C835-8441-76162C25B912}"/>
          </ac:picMkLst>
        </pc:picChg>
        <pc:picChg chg="add mod">
          <ac:chgData name="Hadia Almahli" userId="9bd67cf12fbb31c1" providerId="LiveId" clId="{FD4ED072-783A-4E55-8DA1-E7362602B31B}" dt="2024-03-06T14:24:21.394" v="931" actId="1076"/>
          <ac:picMkLst>
            <pc:docMk/>
            <pc:sldMk cId="125296106" sldId="4383"/>
            <ac:picMk id="24" creationId="{4267E311-E9C2-EB41-4B19-C1F8A837DF05}"/>
          </ac:picMkLst>
        </pc:picChg>
      </pc:sldChg>
      <pc:sldChg chg="new del">
        <pc:chgData name="Hadia Almahli" userId="9bd67cf12fbb31c1" providerId="LiveId" clId="{FD4ED072-783A-4E55-8DA1-E7362602B31B}" dt="2024-03-06T14:10:21.434" v="889" actId="680"/>
        <pc:sldMkLst>
          <pc:docMk/>
          <pc:sldMk cId="858304368" sldId="4384"/>
        </pc:sldMkLst>
      </pc:sldChg>
      <pc:sldChg chg="addSp delSp modSp add mod modShow modNotesTx">
        <pc:chgData name="Hadia Almahli" userId="9bd67cf12fbb31c1" providerId="LiveId" clId="{FD4ED072-783A-4E55-8DA1-E7362602B31B}" dt="2024-03-10T22:54:23.988" v="2122" actId="20577"/>
        <pc:sldMkLst>
          <pc:docMk/>
          <pc:sldMk cId="3790345140" sldId="4384"/>
        </pc:sldMkLst>
        <pc:spChg chg="del mod">
          <ac:chgData name="Hadia Almahli" userId="9bd67cf12fbb31c1" providerId="LiveId" clId="{FD4ED072-783A-4E55-8DA1-E7362602B31B}" dt="2024-03-07T16:11:18.449" v="2035" actId="478"/>
          <ac:spMkLst>
            <pc:docMk/>
            <pc:sldMk cId="3790345140" sldId="4384"/>
            <ac:spMk id="7" creationId="{A27824FE-9DD6-7842-2CD3-738D609C8B76}"/>
          </ac:spMkLst>
        </pc:spChg>
        <pc:spChg chg="mod">
          <ac:chgData name="Hadia Almahli" userId="9bd67cf12fbb31c1" providerId="LiveId" clId="{FD4ED072-783A-4E55-8DA1-E7362602B31B}" dt="2024-03-07T10:03:12.594" v="1381" actId="1076"/>
          <ac:spMkLst>
            <pc:docMk/>
            <pc:sldMk cId="3790345140" sldId="4384"/>
            <ac:spMk id="8" creationId="{5EAD20A6-527B-9809-602F-D1F4837BA0EE}"/>
          </ac:spMkLst>
        </pc:spChg>
        <pc:spChg chg="mod">
          <ac:chgData name="Hadia Almahli" userId="9bd67cf12fbb31c1" providerId="LiveId" clId="{FD4ED072-783A-4E55-8DA1-E7362602B31B}" dt="2024-03-07T10:03:07.292" v="1380" actId="1076"/>
          <ac:spMkLst>
            <pc:docMk/>
            <pc:sldMk cId="3790345140" sldId="4384"/>
            <ac:spMk id="12" creationId="{DA2BBC32-3B10-1CD4-C33D-17D18819ECA9}"/>
          </ac:spMkLst>
        </pc:spChg>
        <pc:spChg chg="mod">
          <ac:chgData name="Hadia Almahli" userId="9bd67cf12fbb31c1" providerId="LiveId" clId="{FD4ED072-783A-4E55-8DA1-E7362602B31B}" dt="2024-03-07T10:03:20.001" v="1383" actId="1076"/>
          <ac:spMkLst>
            <pc:docMk/>
            <pc:sldMk cId="3790345140" sldId="4384"/>
            <ac:spMk id="16" creationId="{CC572CC7-F6D1-44A9-FCE0-0B4BF726E63B}"/>
          </ac:spMkLst>
        </pc:spChg>
        <pc:spChg chg="add mod">
          <ac:chgData name="Hadia Almahli" userId="9bd67cf12fbb31c1" providerId="LiveId" clId="{FD4ED072-783A-4E55-8DA1-E7362602B31B}" dt="2024-03-07T10:03:37.847" v="1387" actId="113"/>
          <ac:spMkLst>
            <pc:docMk/>
            <pc:sldMk cId="3790345140" sldId="4384"/>
            <ac:spMk id="20" creationId="{51C47C7C-E44A-CD6A-D368-3C8C164CD20B}"/>
          </ac:spMkLst>
        </pc:spChg>
        <pc:spChg chg="add mod">
          <ac:chgData name="Hadia Almahli" userId="9bd67cf12fbb31c1" providerId="LiveId" clId="{FD4ED072-783A-4E55-8DA1-E7362602B31B}" dt="2024-03-07T12:36:28.627" v="1898" actId="1076"/>
          <ac:spMkLst>
            <pc:docMk/>
            <pc:sldMk cId="3790345140" sldId="4384"/>
            <ac:spMk id="23" creationId="{CBF05215-7F40-5D3E-33D1-9B4A888B9B75}"/>
          </ac:spMkLst>
        </pc:spChg>
        <pc:spChg chg="add mod">
          <ac:chgData name="Hadia Almahli" userId="9bd67cf12fbb31c1" providerId="LiveId" clId="{FD4ED072-783A-4E55-8DA1-E7362602B31B}" dt="2024-03-07T16:11:18.449" v="2035" actId="478"/>
          <ac:spMkLst>
            <pc:docMk/>
            <pc:sldMk cId="3790345140" sldId="4384"/>
            <ac:spMk id="25" creationId="{50E4F09B-7812-ED05-32B1-C90131ABA056}"/>
          </ac:spMkLst>
        </pc:spChg>
        <pc:spChg chg="add del mod">
          <ac:chgData name="Hadia Almahli" userId="9bd67cf12fbb31c1" providerId="LiveId" clId="{FD4ED072-783A-4E55-8DA1-E7362602B31B}" dt="2024-03-07T10:34:13.293" v="1682" actId="478"/>
          <ac:spMkLst>
            <pc:docMk/>
            <pc:sldMk cId="3790345140" sldId="4384"/>
            <ac:spMk id="25" creationId="{A3EF80C0-16D7-414B-BD0F-6893E6C78B0E}"/>
          </ac:spMkLst>
        </pc:spChg>
        <pc:spChg chg="add mod">
          <ac:chgData name="Hadia Almahli" userId="9bd67cf12fbb31c1" providerId="LiveId" clId="{FD4ED072-783A-4E55-8DA1-E7362602B31B}" dt="2024-03-07T10:08:52.571" v="1431"/>
          <ac:spMkLst>
            <pc:docMk/>
            <pc:sldMk cId="3790345140" sldId="4384"/>
            <ac:spMk id="27" creationId="{9F5820DC-EE1F-A83F-390D-269B5D6D7B04}"/>
          </ac:spMkLst>
        </pc:spChg>
        <pc:spChg chg="add del mod">
          <ac:chgData name="Hadia Almahli" userId="9bd67cf12fbb31c1" providerId="LiveId" clId="{FD4ED072-783A-4E55-8DA1-E7362602B31B}" dt="2024-03-07T10:32:17.414" v="1635" actId="478"/>
          <ac:spMkLst>
            <pc:docMk/>
            <pc:sldMk cId="3790345140" sldId="4384"/>
            <ac:spMk id="31" creationId="{35D8CFF0-BFDD-94AC-DF5B-476CB895D16E}"/>
          </ac:spMkLst>
        </pc:spChg>
        <pc:spChg chg="add del mod">
          <ac:chgData name="Hadia Almahli" userId="9bd67cf12fbb31c1" providerId="LiveId" clId="{FD4ED072-783A-4E55-8DA1-E7362602B31B}" dt="2024-03-07T10:32:17.414" v="1635" actId="478"/>
          <ac:spMkLst>
            <pc:docMk/>
            <pc:sldMk cId="3790345140" sldId="4384"/>
            <ac:spMk id="32" creationId="{B5F69A3B-B665-2B21-5306-8A81D34E248E}"/>
          </ac:spMkLst>
        </pc:spChg>
        <pc:spChg chg="add mod">
          <ac:chgData name="Hadia Almahli" userId="9bd67cf12fbb31c1" providerId="LiveId" clId="{FD4ED072-783A-4E55-8DA1-E7362602B31B}" dt="2024-03-07T12:36:31.201" v="1900" actId="20577"/>
          <ac:spMkLst>
            <pc:docMk/>
            <pc:sldMk cId="3790345140" sldId="4384"/>
            <ac:spMk id="33" creationId="{90E46C5D-1AE8-D00B-76D2-FBAB451D5F76}"/>
          </ac:spMkLst>
        </pc:spChg>
        <pc:graphicFrameChg chg="mod">
          <ac:chgData name="Hadia Almahli" userId="9bd67cf12fbb31c1" providerId="LiveId" clId="{FD4ED072-783A-4E55-8DA1-E7362602B31B}" dt="2024-03-07T10:35:13.945" v="1719" actId="1076"/>
          <ac:graphicFrameMkLst>
            <pc:docMk/>
            <pc:sldMk cId="3790345140" sldId="4384"/>
            <ac:graphicFrameMk id="19" creationId="{3A7FDFBF-3F76-D93D-069D-CE70AC4F4DCA}"/>
          </ac:graphicFrameMkLst>
        </pc:graphicFrameChg>
        <pc:graphicFrameChg chg="del">
          <ac:chgData name="Hadia Almahli" userId="9bd67cf12fbb31c1" providerId="LiveId" clId="{FD4ED072-783A-4E55-8DA1-E7362602B31B}" dt="2024-03-07T10:02:02.728" v="1364" actId="478"/>
          <ac:graphicFrameMkLst>
            <pc:docMk/>
            <pc:sldMk cId="3790345140" sldId="4384"/>
            <ac:graphicFrameMk id="21" creationId="{2C9E2601-BA7C-087D-DE29-D630C643CDBF}"/>
          </ac:graphicFrameMkLst>
        </pc:graphicFrameChg>
        <pc:graphicFrameChg chg="add del mod">
          <ac:chgData name="Hadia Almahli" userId="9bd67cf12fbb31c1" providerId="LiveId" clId="{FD4ED072-783A-4E55-8DA1-E7362602B31B}" dt="2024-03-07T10:02:59.259" v="1378" actId="478"/>
          <ac:graphicFrameMkLst>
            <pc:docMk/>
            <pc:sldMk cId="3790345140" sldId="4384"/>
            <ac:graphicFrameMk id="23" creationId="{C587ED40-2A50-A1E9-BA92-F337DD5636CD}"/>
          </ac:graphicFrameMkLst>
        </pc:graphicFrameChg>
        <pc:graphicFrameChg chg="add mod">
          <ac:chgData name="Hadia Almahli" userId="9bd67cf12fbb31c1" providerId="LiveId" clId="{FD4ED072-783A-4E55-8DA1-E7362602B31B}" dt="2024-03-07T15:55:05.895" v="2030" actId="1076"/>
          <ac:graphicFrameMkLst>
            <pc:docMk/>
            <pc:sldMk cId="3790345140" sldId="4384"/>
            <ac:graphicFrameMk id="26" creationId="{38DBDEB5-7DC9-3E7A-8427-962ED4707AC1}"/>
          </ac:graphicFrameMkLst>
        </pc:graphicFrameChg>
        <pc:picChg chg="mod">
          <ac:chgData name="Hadia Almahli" userId="9bd67cf12fbb31c1" providerId="LiveId" clId="{FD4ED072-783A-4E55-8DA1-E7362602B31B}" dt="2024-03-07T10:03:22.450" v="1384" actId="1076"/>
          <ac:picMkLst>
            <pc:docMk/>
            <pc:sldMk cId="3790345140" sldId="4384"/>
            <ac:picMk id="2" creationId="{BB7F3884-6894-115F-7780-C4998FC6623C}"/>
          </ac:picMkLst>
        </pc:picChg>
        <pc:picChg chg="add mod">
          <ac:chgData name="Hadia Almahli" userId="9bd67cf12fbb31c1" providerId="LiveId" clId="{FD4ED072-783A-4E55-8DA1-E7362602B31B}" dt="2024-03-06T14:10:49.499" v="893" actId="1076"/>
          <ac:picMkLst>
            <pc:docMk/>
            <pc:sldMk cId="3790345140" sldId="4384"/>
            <ac:picMk id="3" creationId="{9D4C7A45-24DF-1048-FC8C-FF29A883278B}"/>
          </ac:picMkLst>
        </pc:picChg>
        <pc:picChg chg="mod">
          <ac:chgData name="Hadia Almahli" userId="9bd67cf12fbb31c1" providerId="LiveId" clId="{FD4ED072-783A-4E55-8DA1-E7362602B31B}" dt="2024-03-07T10:03:15.185" v="1382" actId="1076"/>
          <ac:picMkLst>
            <pc:docMk/>
            <pc:sldMk cId="3790345140" sldId="4384"/>
            <ac:picMk id="4" creationId="{2616FBB4-75A9-0B11-C1CE-DE5EE8B9F42C}"/>
          </ac:picMkLst>
        </pc:picChg>
        <pc:picChg chg="add mod">
          <ac:chgData name="Hadia Almahli" userId="9bd67cf12fbb31c1" providerId="LiveId" clId="{FD4ED072-783A-4E55-8DA1-E7362602B31B}" dt="2024-03-06T14:13:30.080" v="895" actId="1076"/>
          <ac:picMkLst>
            <pc:docMk/>
            <pc:sldMk cId="3790345140" sldId="4384"/>
            <ac:picMk id="5" creationId="{C75AA1AE-D176-E89C-16D2-7777DDA1130F}"/>
          </ac:picMkLst>
        </pc:picChg>
        <pc:picChg chg="mod">
          <ac:chgData name="Hadia Almahli" userId="9bd67cf12fbb31c1" providerId="LiveId" clId="{FD4ED072-783A-4E55-8DA1-E7362602B31B}" dt="2024-03-07T10:03:03.834" v="1379" actId="1076"/>
          <ac:picMkLst>
            <pc:docMk/>
            <pc:sldMk cId="3790345140" sldId="4384"/>
            <ac:picMk id="6" creationId="{146CB649-A725-6CF1-F8ED-BD3A021DA886}"/>
          </ac:picMkLst>
        </pc:picChg>
        <pc:picChg chg="del">
          <ac:chgData name="Hadia Almahli" userId="9bd67cf12fbb31c1" providerId="LiveId" clId="{FD4ED072-783A-4E55-8DA1-E7362602B31B}" dt="2024-03-06T14:23:23.576" v="920" actId="478"/>
          <ac:picMkLst>
            <pc:docMk/>
            <pc:sldMk cId="3790345140" sldId="4384"/>
            <ac:picMk id="6" creationId="{BED0CE70-8309-0696-525C-786AB9E195F2}"/>
          </ac:picMkLst>
        </pc:picChg>
        <pc:picChg chg="add mod">
          <ac:chgData name="Hadia Almahli" userId="9bd67cf12fbb31c1" providerId="LiveId" clId="{FD4ED072-783A-4E55-8DA1-E7362602B31B}" dt="2024-03-06T14:14:50.355" v="899" actId="1076"/>
          <ac:picMkLst>
            <pc:docMk/>
            <pc:sldMk cId="3790345140" sldId="4384"/>
            <ac:picMk id="10" creationId="{0AF61849-0A36-6151-B7C1-7553151257ED}"/>
          </ac:picMkLst>
        </pc:picChg>
        <pc:picChg chg="add mod">
          <ac:chgData name="Hadia Almahli" userId="9bd67cf12fbb31c1" providerId="LiveId" clId="{FD4ED072-783A-4E55-8DA1-E7362602B31B}" dt="2024-03-06T14:17:46.823" v="902" actId="1076"/>
          <ac:picMkLst>
            <pc:docMk/>
            <pc:sldMk cId="3790345140" sldId="4384"/>
            <ac:picMk id="14" creationId="{5205FBB2-5159-FE95-04DD-606A243F247C}"/>
          </ac:picMkLst>
        </pc:picChg>
        <pc:picChg chg="add mod">
          <ac:chgData name="Hadia Almahli" userId="9bd67cf12fbb31c1" providerId="LiveId" clId="{FD4ED072-783A-4E55-8DA1-E7362602B31B}" dt="2024-03-06T14:18:54.060" v="906" actId="14100"/>
          <ac:picMkLst>
            <pc:docMk/>
            <pc:sldMk cId="3790345140" sldId="4384"/>
            <ac:picMk id="18" creationId="{CCB93C37-A482-D456-8D33-FC866E672C48}"/>
          </ac:picMkLst>
        </pc:picChg>
        <pc:picChg chg="del">
          <ac:chgData name="Hadia Almahli" userId="9bd67cf12fbb31c1" providerId="LiveId" clId="{FD4ED072-783A-4E55-8DA1-E7362602B31B}" dt="2024-03-06T14:22:26.376" v="917" actId="478"/>
          <ac:picMkLst>
            <pc:docMk/>
            <pc:sldMk cId="3790345140" sldId="4384"/>
            <ac:picMk id="19" creationId="{4C772FCF-FE80-D55C-7C92-136209FB35B2}"/>
          </ac:picMkLst>
        </pc:picChg>
        <pc:picChg chg="add mod">
          <ac:chgData name="Hadia Almahli" userId="9bd67cf12fbb31c1" providerId="LiveId" clId="{FD4ED072-783A-4E55-8DA1-E7362602B31B}" dt="2024-03-07T10:03:29.831" v="1385" actId="1076"/>
          <ac:picMkLst>
            <pc:docMk/>
            <pc:sldMk cId="3790345140" sldId="4384"/>
            <ac:picMk id="22" creationId="{909A1298-98FE-4A7B-DA8F-183917DAA833}"/>
          </ac:picMkLst>
        </pc:picChg>
        <pc:picChg chg="add mod">
          <ac:chgData name="Hadia Almahli" userId="9bd67cf12fbb31c1" providerId="LiveId" clId="{FD4ED072-783A-4E55-8DA1-E7362602B31B}" dt="2024-03-07T10:31:47.674" v="1630" actId="1076"/>
          <ac:picMkLst>
            <pc:docMk/>
            <pc:sldMk cId="3790345140" sldId="4384"/>
            <ac:picMk id="24" creationId="{76648911-4540-D19D-1B73-BDB391E0F6C2}"/>
          </ac:picMkLst>
        </pc:picChg>
        <pc:picChg chg="add mod">
          <ac:chgData name="Hadia Almahli" userId="9bd67cf12fbb31c1" providerId="LiveId" clId="{FD4ED072-783A-4E55-8DA1-E7362602B31B}" dt="2024-03-07T10:20:30.069" v="1470" actId="1076"/>
          <ac:picMkLst>
            <pc:docMk/>
            <pc:sldMk cId="3790345140" sldId="4384"/>
            <ac:picMk id="28" creationId="{53334DA6-120C-50B2-B682-7E8128932DC7}"/>
          </ac:picMkLst>
        </pc:picChg>
        <pc:picChg chg="add del mod">
          <ac:chgData name="Hadia Almahli" userId="9bd67cf12fbb31c1" providerId="LiveId" clId="{FD4ED072-783A-4E55-8DA1-E7362602B31B}" dt="2024-03-07T10:32:17.414" v="1635" actId="478"/>
          <ac:picMkLst>
            <pc:docMk/>
            <pc:sldMk cId="3790345140" sldId="4384"/>
            <ac:picMk id="29" creationId="{4EBA5ACE-6823-2940-7B0E-AB9FD5F5827E}"/>
          </ac:picMkLst>
        </pc:picChg>
        <pc:picChg chg="add del mod">
          <ac:chgData name="Hadia Almahli" userId="9bd67cf12fbb31c1" providerId="LiveId" clId="{FD4ED072-783A-4E55-8DA1-E7362602B31B}" dt="2024-03-07T10:32:17.414" v="1635" actId="478"/>
          <ac:picMkLst>
            <pc:docMk/>
            <pc:sldMk cId="3790345140" sldId="4384"/>
            <ac:picMk id="30" creationId="{CA8920DB-C344-6ACB-DE74-0457A01C0A64}"/>
          </ac:picMkLst>
        </pc:picChg>
      </pc:sldChg>
      <pc:sldChg chg="delSp add del mod ord">
        <pc:chgData name="Hadia Almahli" userId="9bd67cf12fbb31c1" providerId="LiveId" clId="{FD4ED072-783A-4E55-8DA1-E7362602B31B}" dt="2024-03-07T10:05:46.910" v="1405" actId="47"/>
        <pc:sldMkLst>
          <pc:docMk/>
          <pc:sldMk cId="1049847957" sldId="4385"/>
        </pc:sldMkLst>
        <pc:spChg chg="del">
          <ac:chgData name="Hadia Almahli" userId="9bd67cf12fbb31c1" providerId="LiveId" clId="{FD4ED072-783A-4E55-8DA1-E7362602B31B}" dt="2024-03-07T09:27:52.740" v="1083" actId="478"/>
          <ac:spMkLst>
            <pc:docMk/>
            <pc:sldMk cId="1049847957" sldId="4385"/>
            <ac:spMk id="2" creationId="{FFA0C790-0505-CD03-E807-4F90313BC479}"/>
          </ac:spMkLst>
        </pc:spChg>
        <pc:spChg chg="del">
          <ac:chgData name="Hadia Almahli" userId="9bd67cf12fbb31c1" providerId="LiveId" clId="{FD4ED072-783A-4E55-8DA1-E7362602B31B}" dt="2024-03-07T09:27:50.388" v="1082" actId="478"/>
          <ac:spMkLst>
            <pc:docMk/>
            <pc:sldMk cId="1049847957" sldId="4385"/>
            <ac:spMk id="15" creationId="{95431F2F-88B0-B7CA-6DA8-3804C431FF5B}"/>
          </ac:spMkLst>
        </pc:spChg>
        <pc:graphicFrameChg chg="del">
          <ac:chgData name="Hadia Almahli" userId="9bd67cf12fbb31c1" providerId="LiveId" clId="{FD4ED072-783A-4E55-8DA1-E7362602B31B}" dt="2024-03-07T09:27:47.901" v="1081" actId="478"/>
          <ac:graphicFrameMkLst>
            <pc:docMk/>
            <pc:sldMk cId="1049847957" sldId="4385"/>
            <ac:graphicFrameMk id="14" creationId="{FA8660F7-C793-0405-ECF5-8B4F415245B9}"/>
          </ac:graphicFrameMkLst>
        </pc:graphicFrameChg>
      </pc:sldChg>
      <pc:sldChg chg="addSp delSp modSp add mod modShow">
        <pc:chgData name="Hadia Almahli" userId="9bd67cf12fbb31c1" providerId="LiveId" clId="{FD4ED072-783A-4E55-8DA1-E7362602B31B}" dt="2024-03-11T11:42:17.691" v="2126" actId="729"/>
        <pc:sldMkLst>
          <pc:docMk/>
          <pc:sldMk cId="946260451" sldId="4386"/>
        </pc:sldMkLst>
        <pc:spChg chg="del">
          <ac:chgData name="Hadia Almahli" userId="9bd67cf12fbb31c1" providerId="LiveId" clId="{FD4ED072-783A-4E55-8DA1-E7362602B31B}" dt="2024-03-07T09:49:20.627" v="1231" actId="478"/>
          <ac:spMkLst>
            <pc:docMk/>
            <pc:sldMk cId="946260451" sldId="4386"/>
            <ac:spMk id="9" creationId="{2F3267EF-184D-C97B-E855-E8A25BE81A14}"/>
          </ac:spMkLst>
        </pc:spChg>
        <pc:spChg chg="del mod">
          <ac:chgData name="Hadia Almahli" userId="9bd67cf12fbb31c1" providerId="LiveId" clId="{FD4ED072-783A-4E55-8DA1-E7362602B31B}" dt="2024-03-07T09:49:23.846" v="1235" actId="478"/>
          <ac:spMkLst>
            <pc:docMk/>
            <pc:sldMk cId="946260451" sldId="4386"/>
            <ac:spMk id="14" creationId="{B920E074-E891-1707-BDD2-E3C870712CDE}"/>
          </ac:spMkLst>
        </pc:spChg>
        <pc:spChg chg="del">
          <ac:chgData name="Hadia Almahli" userId="9bd67cf12fbb31c1" providerId="LiveId" clId="{FD4ED072-783A-4E55-8DA1-E7362602B31B}" dt="2024-03-07T09:49:25.829" v="1236" actId="478"/>
          <ac:spMkLst>
            <pc:docMk/>
            <pc:sldMk cId="946260451" sldId="4386"/>
            <ac:spMk id="17" creationId="{3139B6FE-7900-1A14-C36D-B502D8EBEA69}"/>
          </ac:spMkLst>
        </pc:spChg>
        <pc:graphicFrameChg chg="add del mod">
          <ac:chgData name="Hadia Almahli" userId="9bd67cf12fbb31c1" providerId="LiveId" clId="{FD4ED072-783A-4E55-8DA1-E7362602B31B}" dt="2024-03-07T09:49:34.887" v="1237" actId="1076"/>
          <ac:graphicFrameMkLst>
            <pc:docMk/>
            <pc:sldMk cId="946260451" sldId="4386"/>
            <ac:graphicFrameMk id="2" creationId="{C80E5EE5-B61B-C1EA-03D1-E94B1CAFF20D}"/>
          </ac:graphicFrameMkLst>
        </pc:graphicFrameChg>
        <pc:graphicFrameChg chg="del">
          <ac:chgData name="Hadia Almahli" userId="9bd67cf12fbb31c1" providerId="LiveId" clId="{FD4ED072-783A-4E55-8DA1-E7362602B31B}" dt="2024-03-07T09:49:10.771" v="1227" actId="478"/>
          <ac:graphicFrameMkLst>
            <pc:docMk/>
            <pc:sldMk cId="946260451" sldId="4386"/>
            <ac:graphicFrameMk id="3" creationId="{6A355350-CAFA-8DD7-174E-2F92C3798099}"/>
          </ac:graphicFrameMkLst>
        </pc:graphicFrameChg>
        <pc:graphicFrameChg chg="del">
          <ac:chgData name="Hadia Almahli" userId="9bd67cf12fbb31c1" providerId="LiveId" clId="{FD4ED072-783A-4E55-8DA1-E7362602B31B}" dt="2024-03-07T09:49:21.543" v="1232" actId="478"/>
          <ac:graphicFrameMkLst>
            <pc:docMk/>
            <pc:sldMk cId="946260451" sldId="4386"/>
            <ac:graphicFrameMk id="10" creationId="{71422049-F94E-C9C0-47F8-866A62226732}"/>
          </ac:graphicFrameMkLst>
        </pc:graphicFrameChg>
        <pc:graphicFrameChg chg="del">
          <ac:chgData name="Hadia Almahli" userId="9bd67cf12fbb31c1" providerId="LiveId" clId="{FD4ED072-783A-4E55-8DA1-E7362602B31B}" dt="2024-03-07T09:49:22.208" v="1233" actId="478"/>
          <ac:graphicFrameMkLst>
            <pc:docMk/>
            <pc:sldMk cId="946260451" sldId="4386"/>
            <ac:graphicFrameMk id="11" creationId="{3706C407-B713-6E89-3B5A-515EAFFA09CE}"/>
          </ac:graphicFrameMkLst>
        </pc:graphicFrameChg>
        <pc:picChg chg="add mod">
          <ac:chgData name="Hadia Almahli" userId="9bd67cf12fbb31c1" providerId="LiveId" clId="{FD4ED072-783A-4E55-8DA1-E7362602B31B}" dt="2024-03-07T09:50:09.912" v="1241" actId="1076"/>
          <ac:picMkLst>
            <pc:docMk/>
            <pc:sldMk cId="946260451" sldId="4386"/>
            <ac:picMk id="6" creationId="{247171AC-7609-CD8C-DFAD-6B53381223B0}"/>
          </ac:picMkLst>
        </pc:picChg>
        <pc:picChg chg="del">
          <ac:chgData name="Hadia Almahli" userId="9bd67cf12fbb31c1" providerId="LiveId" clId="{FD4ED072-783A-4E55-8DA1-E7362602B31B}" dt="2024-03-07T09:49:18.178" v="1230" actId="478"/>
          <ac:picMkLst>
            <pc:docMk/>
            <pc:sldMk cId="946260451" sldId="4386"/>
            <ac:picMk id="23" creationId="{3D565D89-3511-056B-641A-D7326953BBFD}"/>
          </ac:picMkLst>
        </pc:picChg>
      </pc:sldChg>
      <pc:sldChg chg="addSp delSp modSp add mod modShow">
        <pc:chgData name="Hadia Almahli" userId="9bd67cf12fbb31c1" providerId="LiveId" clId="{FD4ED072-783A-4E55-8DA1-E7362602B31B}" dt="2024-03-11T11:42:14.141" v="2125" actId="729"/>
        <pc:sldMkLst>
          <pc:docMk/>
          <pc:sldMk cId="174431536" sldId="4387"/>
        </pc:sldMkLst>
        <pc:spChg chg="add mod">
          <ac:chgData name="Hadia Almahli" userId="9bd67cf12fbb31c1" providerId="LiveId" clId="{FD4ED072-783A-4E55-8DA1-E7362602B31B}" dt="2024-03-07T15:39:13.744" v="2002"/>
          <ac:spMkLst>
            <pc:docMk/>
            <pc:sldMk cId="174431536" sldId="4387"/>
            <ac:spMk id="2" creationId="{EFC2DE40-4C7A-6950-F24D-EB9562AC0886}"/>
          </ac:spMkLst>
        </pc:spChg>
        <pc:spChg chg="mod">
          <ac:chgData name="Hadia Almahli" userId="9bd67cf12fbb31c1" providerId="LiveId" clId="{FD4ED072-783A-4E55-8DA1-E7362602B31B}" dt="2024-03-07T15:47:36.265" v="2006" actId="255"/>
          <ac:spMkLst>
            <pc:docMk/>
            <pc:sldMk cId="174431536" sldId="4387"/>
            <ac:spMk id="5" creationId="{4A8ED461-1925-9F87-8736-0E1BE396DC2C}"/>
          </ac:spMkLst>
        </pc:spChg>
        <pc:spChg chg="mod">
          <ac:chgData name="Hadia Almahli" userId="9bd67cf12fbb31c1" providerId="LiveId" clId="{FD4ED072-783A-4E55-8DA1-E7362602B31B}" dt="2024-03-07T15:46:48.784" v="2003" actId="14100"/>
          <ac:spMkLst>
            <pc:docMk/>
            <pc:sldMk cId="174431536" sldId="4387"/>
            <ac:spMk id="17" creationId="{38BF466D-9068-B54C-11F5-B8C156F9616D}"/>
          </ac:spMkLst>
        </pc:spChg>
        <pc:spChg chg="del">
          <ac:chgData name="Hadia Almahli" userId="9bd67cf12fbb31c1" providerId="LiveId" clId="{FD4ED072-783A-4E55-8DA1-E7362602B31B}" dt="2024-03-07T15:39:10.958" v="2000" actId="478"/>
          <ac:spMkLst>
            <pc:docMk/>
            <pc:sldMk cId="174431536" sldId="4387"/>
            <ac:spMk id="22" creationId="{54F0D6C0-31C8-A4CC-53A6-4CEBB788CF1D}"/>
          </ac:spMkLst>
        </pc:spChg>
        <pc:graphicFrameChg chg="del">
          <ac:chgData name="Hadia Almahli" userId="9bd67cf12fbb31c1" providerId="LiveId" clId="{FD4ED072-783A-4E55-8DA1-E7362602B31B}" dt="2024-03-07T12:32:03.364" v="1880" actId="478"/>
          <ac:graphicFrameMkLst>
            <pc:docMk/>
            <pc:sldMk cId="174431536" sldId="4387"/>
            <ac:graphicFrameMk id="2" creationId="{12BED2D3-1E59-829D-42F6-5161508BA8C8}"/>
          </ac:graphicFrameMkLst>
        </pc:graphicFrameChg>
        <pc:graphicFrameChg chg="mod">
          <ac:chgData name="Hadia Almahli" userId="9bd67cf12fbb31c1" providerId="LiveId" clId="{FD4ED072-783A-4E55-8DA1-E7362602B31B}" dt="2024-03-07T12:32:58.504" v="1896" actId="1076"/>
          <ac:graphicFrameMkLst>
            <pc:docMk/>
            <pc:sldMk cId="174431536" sldId="4387"/>
            <ac:graphicFrameMk id="3" creationId="{7C9FE6B8-7FA5-3907-DB9B-1BAE1DF92FDD}"/>
          </ac:graphicFrameMkLst>
        </pc:graphicFrameChg>
        <pc:graphicFrameChg chg="add mod">
          <ac:chgData name="Hadia Almahli" userId="9bd67cf12fbb31c1" providerId="LiveId" clId="{FD4ED072-783A-4E55-8DA1-E7362602B31B}" dt="2024-03-07T15:47:43.967" v="2008" actId="1076"/>
          <ac:graphicFrameMkLst>
            <pc:docMk/>
            <pc:sldMk cId="174431536" sldId="4387"/>
            <ac:graphicFrameMk id="4" creationId="{666E43B5-9838-A110-ECF5-785BBF3B4B14}"/>
          </ac:graphicFrameMkLst>
        </pc:graphicFrameChg>
        <pc:picChg chg="add mod">
          <ac:chgData name="Hadia Almahli" userId="9bd67cf12fbb31c1" providerId="LiveId" clId="{FD4ED072-783A-4E55-8DA1-E7362602B31B}" dt="2024-03-07T15:39:13.744" v="2002"/>
          <ac:picMkLst>
            <pc:docMk/>
            <pc:sldMk cId="174431536" sldId="4387"/>
            <ac:picMk id="6" creationId="{B18A3CF5-AD13-0019-BC50-FBECD63E0353}"/>
          </ac:picMkLst>
        </pc:picChg>
        <pc:picChg chg="del">
          <ac:chgData name="Hadia Almahli" userId="9bd67cf12fbb31c1" providerId="LiveId" clId="{FD4ED072-783A-4E55-8DA1-E7362602B31B}" dt="2024-03-07T15:39:13.145" v="2001" actId="478"/>
          <ac:picMkLst>
            <pc:docMk/>
            <pc:sldMk cId="174431536" sldId="4387"/>
            <ac:picMk id="19" creationId="{52706F51-153D-F421-C539-DEB4F90D5ED8}"/>
          </ac:picMkLst>
        </pc:picChg>
        <pc:picChg chg="mod">
          <ac:chgData name="Hadia Almahli" userId="9bd67cf12fbb31c1" providerId="LiveId" clId="{FD4ED072-783A-4E55-8DA1-E7362602B31B}" dt="2024-03-07T12:33:01.189" v="1897" actId="1076"/>
          <ac:picMkLst>
            <pc:docMk/>
            <pc:sldMk cId="174431536" sldId="4387"/>
            <ac:picMk id="23" creationId="{18796405-AFE7-C678-DA1A-A1208065E488}"/>
          </ac:picMkLst>
        </pc:picChg>
      </pc:sldChg>
      <pc:sldChg chg="add mod modShow">
        <pc:chgData name="Hadia Almahli" userId="9bd67cf12fbb31c1" providerId="LiveId" clId="{FD4ED072-783A-4E55-8DA1-E7362602B31B}" dt="2024-03-07T12:38:28.219" v="1905" actId="729"/>
        <pc:sldMkLst>
          <pc:docMk/>
          <pc:sldMk cId="2385149840" sldId="4388"/>
        </pc:sldMkLst>
      </pc:sldChg>
      <pc:sldChg chg="delSp modSp add mod">
        <pc:chgData name="Hadia Almahli" userId="9bd67cf12fbb31c1" providerId="LiveId" clId="{FD4ED072-783A-4E55-8DA1-E7362602B31B}" dt="2024-03-11T12:00:15.281" v="2223" actId="1076"/>
        <pc:sldMkLst>
          <pc:docMk/>
          <pc:sldMk cId="1163595964" sldId="4389"/>
        </pc:sldMkLst>
        <pc:spChg chg="mod">
          <ac:chgData name="Hadia Almahli" userId="9bd67cf12fbb31c1" providerId="LiveId" clId="{FD4ED072-783A-4E55-8DA1-E7362602B31B}" dt="2024-03-11T11:58:54.067" v="2219" actId="14100"/>
          <ac:spMkLst>
            <pc:docMk/>
            <pc:sldMk cId="1163595964" sldId="4389"/>
            <ac:spMk id="2" creationId="{5BA3CC72-BB0B-E5B6-A3D2-0CB24CEB05A1}"/>
          </ac:spMkLst>
        </pc:spChg>
        <pc:spChg chg="mod">
          <ac:chgData name="Hadia Almahli" userId="9bd67cf12fbb31c1" providerId="LiveId" clId="{FD4ED072-783A-4E55-8DA1-E7362602B31B}" dt="2024-03-11T12:00:15.281" v="2223" actId="1076"/>
          <ac:spMkLst>
            <pc:docMk/>
            <pc:sldMk cId="1163595964" sldId="4389"/>
            <ac:spMk id="3" creationId="{4F6F39BD-5E9B-2786-6B4B-DB7587582EDD}"/>
          </ac:spMkLst>
        </pc:spChg>
        <pc:spChg chg="del mod">
          <ac:chgData name="Hadia Almahli" userId="9bd67cf12fbb31c1" providerId="LiveId" clId="{FD4ED072-783A-4E55-8DA1-E7362602B31B}" dt="2024-03-11T11:57:36.667" v="2217" actId="478"/>
          <ac:spMkLst>
            <pc:docMk/>
            <pc:sldMk cId="1163595964" sldId="4389"/>
            <ac:spMk id="8" creationId="{87496760-0C31-4117-A514-BB951D1EB2A6}"/>
          </ac:spMkLst>
        </pc:spChg>
        <pc:spChg chg="mod">
          <ac:chgData name="Hadia Almahli" userId="9bd67cf12fbb31c1" providerId="LiveId" clId="{FD4ED072-783A-4E55-8DA1-E7362602B31B}" dt="2024-03-11T11:59:01.275" v="2220" actId="33524"/>
          <ac:spMkLst>
            <pc:docMk/>
            <pc:sldMk cId="1163595964" sldId="4389"/>
            <ac:spMk id="9" creationId="{4F383E83-FD64-4CF5-863A-1712B4D4707D}"/>
          </ac:spMkLst>
        </pc:spChg>
        <pc:spChg chg="mod">
          <ac:chgData name="Hadia Almahli" userId="9bd67cf12fbb31c1" providerId="LiveId" clId="{FD4ED072-783A-4E55-8DA1-E7362602B31B}" dt="2024-03-11T12:00:12.128" v="2222" actId="1076"/>
          <ac:spMkLst>
            <pc:docMk/>
            <pc:sldMk cId="1163595964" sldId="4389"/>
            <ac:spMk id="14" creationId="{5B98923E-0B77-5E81-A00B-FFE170442D5B}"/>
          </ac:spMkLst>
        </pc:spChg>
        <pc:picChg chg="del">
          <ac:chgData name="Hadia Almahli" userId="9bd67cf12fbb31c1" providerId="LiveId" clId="{FD4ED072-783A-4E55-8DA1-E7362602B31B}" dt="2024-03-11T12:00:01.304" v="2221" actId="478"/>
          <ac:picMkLst>
            <pc:docMk/>
            <pc:sldMk cId="1163595964" sldId="4389"/>
            <ac:picMk id="4" creationId="{CC3673F0-EE21-E993-6369-33A6A1B5A9EF}"/>
          </ac:picMkLst>
        </pc:picChg>
      </pc:sldChg>
      <pc:sldChg chg="addSp delSp modSp mod modNotesTx">
        <pc:chgData name="Hadia Almahli" userId="9bd67cf12fbb31c1" providerId="LiveId" clId="{FD4ED072-783A-4E55-8DA1-E7362602B31B}" dt="2024-03-20T12:54:19.900" v="2278" actId="1076"/>
        <pc:sldMkLst>
          <pc:docMk/>
          <pc:sldMk cId="3017339669" sldId="4392"/>
        </pc:sldMkLst>
        <pc:spChg chg="add mod">
          <ac:chgData name="Hadia Almahli" userId="9bd67cf12fbb31c1" providerId="LiveId" clId="{FD4ED072-783A-4E55-8DA1-E7362602B31B}" dt="2024-03-20T12:54:19.900" v="2278" actId="1076"/>
          <ac:spMkLst>
            <pc:docMk/>
            <pc:sldMk cId="3017339669" sldId="4392"/>
            <ac:spMk id="13" creationId="{9FFF37D7-733A-25A5-E456-C53790BA678E}"/>
          </ac:spMkLst>
        </pc:spChg>
        <pc:graphicFrameChg chg="add mod">
          <ac:chgData name="Hadia Almahli" userId="9bd67cf12fbb31c1" providerId="LiveId" clId="{FD4ED072-783A-4E55-8DA1-E7362602B31B}" dt="2024-03-20T12:53:42.043" v="2270" actId="1076"/>
          <ac:graphicFrameMkLst>
            <pc:docMk/>
            <pc:sldMk cId="3017339669" sldId="4392"/>
            <ac:graphicFrameMk id="2" creationId="{B2FDD502-E1F3-7295-67F0-DE5C3B38FB77}"/>
          </ac:graphicFrameMkLst>
        </pc:graphicFrameChg>
        <pc:graphicFrameChg chg="del mod">
          <ac:chgData name="Hadia Almahli" userId="9bd67cf12fbb31c1" providerId="LiveId" clId="{FD4ED072-783A-4E55-8DA1-E7362602B31B}" dt="2024-03-20T12:53:37.581" v="2268" actId="478"/>
          <ac:graphicFrameMkLst>
            <pc:docMk/>
            <pc:sldMk cId="3017339669" sldId="4392"/>
            <ac:graphicFrameMk id="8" creationId="{8DA3C152-8D3B-3C33-BF5D-E98DFF84C4D2}"/>
          </ac:graphicFrameMkLst>
        </pc:graphicFrameChg>
      </pc:sldChg>
    </pc:docChg>
  </pc:docChgLst>
  <pc:docChgLst>
    <pc:chgData name="Hadia Almahli" userId="9bd67cf12fbb31c1" providerId="LiveId" clId="{3F389ADF-4E9C-4A6E-87E6-45C123B022AA}"/>
    <pc:docChg chg="custSel modSld">
      <pc:chgData name="Hadia Almahli" userId="9bd67cf12fbb31c1" providerId="LiveId" clId="{3F389ADF-4E9C-4A6E-87E6-45C123B022AA}" dt="2024-02-20T11:31:38.739" v="130" actId="729"/>
      <pc:docMkLst>
        <pc:docMk/>
      </pc:docMkLst>
      <pc:sldChg chg="delSp modSp mod modShow">
        <pc:chgData name="Hadia Almahli" userId="9bd67cf12fbb31c1" providerId="LiveId" clId="{3F389ADF-4E9C-4A6E-87E6-45C123B022AA}" dt="2024-02-20T11:31:36.320" v="129" actId="729"/>
        <pc:sldMkLst>
          <pc:docMk/>
          <pc:sldMk cId="1367041190" sldId="4240"/>
        </pc:sldMkLst>
        <pc:spChg chg="del">
          <ac:chgData name="Hadia Almahli" userId="9bd67cf12fbb31c1" providerId="LiveId" clId="{3F389ADF-4E9C-4A6E-87E6-45C123B022AA}" dt="2024-02-20T11:17:09.568" v="1" actId="478"/>
          <ac:spMkLst>
            <pc:docMk/>
            <pc:sldMk cId="1367041190" sldId="4240"/>
            <ac:spMk id="7" creationId="{43B9C56D-755A-3CA2-3946-3E0BD9AC3DA6}"/>
          </ac:spMkLst>
        </pc:spChg>
        <pc:spChg chg="del">
          <ac:chgData name="Hadia Almahli" userId="9bd67cf12fbb31c1" providerId="LiveId" clId="{3F389ADF-4E9C-4A6E-87E6-45C123B022AA}" dt="2024-02-20T11:17:14.160" v="3" actId="478"/>
          <ac:spMkLst>
            <pc:docMk/>
            <pc:sldMk cId="1367041190" sldId="4240"/>
            <ac:spMk id="8" creationId="{921AEAF6-87FA-AEF7-0357-0A06EAFEA420}"/>
          </ac:spMkLst>
        </pc:spChg>
        <pc:spChg chg="del">
          <ac:chgData name="Hadia Almahli" userId="9bd67cf12fbb31c1" providerId="LiveId" clId="{3F389ADF-4E9C-4A6E-87E6-45C123B022AA}" dt="2024-02-20T11:17:10.780" v="2" actId="478"/>
          <ac:spMkLst>
            <pc:docMk/>
            <pc:sldMk cId="1367041190" sldId="4240"/>
            <ac:spMk id="20" creationId="{EAA6277F-795A-1996-6C0D-917006183548}"/>
          </ac:spMkLst>
        </pc:spChg>
        <pc:graphicFrameChg chg="del">
          <ac:chgData name="Hadia Almahli" userId="9bd67cf12fbb31c1" providerId="LiveId" clId="{3F389ADF-4E9C-4A6E-87E6-45C123B022AA}" dt="2024-02-20T11:17:06.962" v="0" actId="478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mod">
          <ac:chgData name="Hadia Almahli" userId="9bd67cf12fbb31c1" providerId="LiveId" clId="{3F389ADF-4E9C-4A6E-87E6-45C123B022AA}" dt="2024-02-20T11:17:21.874" v="4" actId="1076"/>
          <ac:graphicFrameMkLst>
            <pc:docMk/>
            <pc:sldMk cId="1367041190" sldId="4240"/>
            <ac:graphicFrameMk id="23" creationId="{92B32710-9E48-C4C1-1B6D-9779A32BD5EB}"/>
          </ac:graphicFrameMkLst>
        </pc:graphicFrameChg>
      </pc:sldChg>
      <pc:sldChg chg="mod modShow">
        <pc:chgData name="Hadia Almahli" userId="9bd67cf12fbb31c1" providerId="LiveId" clId="{3F389ADF-4E9C-4A6E-87E6-45C123B022AA}" dt="2024-02-20T11:31:31.266" v="128" actId="729"/>
        <pc:sldMkLst>
          <pc:docMk/>
          <pc:sldMk cId="1391229780" sldId="4342"/>
        </pc:sldMkLst>
      </pc:sldChg>
      <pc:sldChg chg="addSp delSp modSp mod modAnim">
        <pc:chgData name="Hadia Almahli" userId="9bd67cf12fbb31c1" providerId="LiveId" clId="{3F389ADF-4E9C-4A6E-87E6-45C123B022AA}" dt="2024-02-20T11:31:23.476" v="127" actId="1076"/>
        <pc:sldMkLst>
          <pc:docMk/>
          <pc:sldMk cId="726077118" sldId="4350"/>
        </pc:sldMkLst>
        <pc:spChg chg="add del mod">
          <ac:chgData name="Hadia Almahli" userId="9bd67cf12fbb31c1" providerId="LiveId" clId="{3F389ADF-4E9C-4A6E-87E6-45C123B022AA}" dt="2024-02-20T11:28:40.474" v="70" actId="478"/>
          <ac:spMkLst>
            <pc:docMk/>
            <pc:sldMk cId="726077118" sldId="4350"/>
            <ac:spMk id="8" creationId="{C2E08371-BC15-7FE9-F21D-254391E313CF}"/>
          </ac:spMkLst>
        </pc:spChg>
        <pc:spChg chg="mod">
          <ac:chgData name="Hadia Almahli" userId="9bd67cf12fbb31c1" providerId="LiveId" clId="{3F389ADF-4E9C-4A6E-87E6-45C123B022AA}" dt="2024-02-20T11:18:43.801" v="12" actId="1076"/>
          <ac:spMkLst>
            <pc:docMk/>
            <pc:sldMk cId="726077118" sldId="4350"/>
            <ac:spMk id="9" creationId="{B8EC59DF-BE12-162C-DA87-461A83A8B4A3}"/>
          </ac:spMkLst>
        </pc:spChg>
        <pc:spChg chg="mod">
          <ac:chgData name="Hadia Almahli" userId="9bd67cf12fbb31c1" providerId="LiveId" clId="{3F389ADF-4E9C-4A6E-87E6-45C123B022AA}" dt="2024-02-20T11:26:53.709" v="45" actId="1076"/>
          <ac:spMkLst>
            <pc:docMk/>
            <pc:sldMk cId="726077118" sldId="4350"/>
            <ac:spMk id="12" creationId="{ECC8F7EC-CD0C-16F5-3096-5EA327ECE8BE}"/>
          </ac:spMkLst>
        </pc:spChg>
        <pc:spChg chg="add mod">
          <ac:chgData name="Hadia Almahli" userId="9bd67cf12fbb31c1" providerId="LiveId" clId="{3F389ADF-4E9C-4A6E-87E6-45C123B022AA}" dt="2024-02-20T11:30:19.291" v="105" actId="1076"/>
          <ac:spMkLst>
            <pc:docMk/>
            <pc:sldMk cId="726077118" sldId="4350"/>
            <ac:spMk id="13" creationId="{6B37BFA4-A6C0-54D8-E7D7-58F52C30FDF9}"/>
          </ac:spMkLst>
        </pc:spChg>
        <pc:spChg chg="del">
          <ac:chgData name="Hadia Almahli" userId="9bd67cf12fbb31c1" providerId="LiveId" clId="{3F389ADF-4E9C-4A6E-87E6-45C123B022AA}" dt="2024-02-20T11:18:00.880" v="9" actId="478"/>
          <ac:spMkLst>
            <pc:docMk/>
            <pc:sldMk cId="726077118" sldId="4350"/>
            <ac:spMk id="15" creationId="{4923AB15-D01A-D7D6-BD8C-C02361DD6631}"/>
          </ac:spMkLst>
        </pc:spChg>
        <pc:spChg chg="mod">
          <ac:chgData name="Hadia Almahli" userId="9bd67cf12fbb31c1" providerId="LiveId" clId="{3F389ADF-4E9C-4A6E-87E6-45C123B022AA}" dt="2024-02-20T11:30:12.006" v="103" actId="1076"/>
          <ac:spMkLst>
            <pc:docMk/>
            <pc:sldMk cId="726077118" sldId="4350"/>
            <ac:spMk id="16" creationId="{EE50EB26-368C-9B6F-5ADE-8C3A5050874C}"/>
          </ac:spMkLst>
        </pc:spChg>
        <pc:spChg chg="add del">
          <ac:chgData name="Hadia Almahli" userId="9bd67cf12fbb31c1" providerId="LiveId" clId="{3F389ADF-4E9C-4A6E-87E6-45C123B022AA}" dt="2024-02-20T11:29:43.934" v="95" actId="478"/>
          <ac:spMkLst>
            <pc:docMk/>
            <pc:sldMk cId="726077118" sldId="4350"/>
            <ac:spMk id="20" creationId="{058E98B0-AF6A-0674-3067-1DC1964FE66E}"/>
          </ac:spMkLst>
        </pc:spChg>
        <pc:spChg chg="add mod">
          <ac:chgData name="Hadia Almahli" userId="9bd67cf12fbb31c1" providerId="LiveId" clId="{3F389ADF-4E9C-4A6E-87E6-45C123B022AA}" dt="2024-02-20T11:30:38.174" v="118" actId="1076"/>
          <ac:spMkLst>
            <pc:docMk/>
            <pc:sldMk cId="726077118" sldId="4350"/>
            <ac:spMk id="21" creationId="{16181AD5-D474-272A-4967-78FE54E259DD}"/>
          </ac:spMkLst>
        </pc:spChg>
        <pc:spChg chg="add mod">
          <ac:chgData name="Hadia Almahli" userId="9bd67cf12fbb31c1" providerId="LiveId" clId="{3F389ADF-4E9C-4A6E-87E6-45C123B022AA}" dt="2024-02-20T11:30:40.358" v="119" actId="1076"/>
          <ac:spMkLst>
            <pc:docMk/>
            <pc:sldMk cId="726077118" sldId="4350"/>
            <ac:spMk id="24" creationId="{986FEF49-E3F6-D4F5-3726-EEAEF4EB9DBC}"/>
          </ac:spMkLst>
        </pc:spChg>
        <pc:spChg chg="mod">
          <ac:chgData name="Hadia Almahli" userId="9bd67cf12fbb31c1" providerId="LiveId" clId="{3F389ADF-4E9C-4A6E-87E6-45C123B022AA}" dt="2024-02-20T11:31:10.842" v="126" actId="1076"/>
          <ac:spMkLst>
            <pc:docMk/>
            <pc:sldMk cId="726077118" sldId="4350"/>
            <ac:spMk id="25" creationId="{A30681F0-FE56-D8D6-D568-3A90A2C2201A}"/>
          </ac:spMkLst>
        </pc:spChg>
        <pc:graphicFrameChg chg="add mod">
          <ac:chgData name="Hadia Almahli" userId="9bd67cf12fbb31c1" providerId="LiveId" clId="{3F389ADF-4E9C-4A6E-87E6-45C123B022AA}" dt="2024-02-20T11:31:23.476" v="127" actId="1076"/>
          <ac:graphicFrameMkLst>
            <pc:docMk/>
            <pc:sldMk cId="726077118" sldId="4350"/>
            <ac:graphicFrameMk id="7" creationId="{061E8623-3CBE-ECB8-573D-76AB9BA68B83}"/>
          </ac:graphicFrameMkLst>
        </pc:graphicFrameChg>
        <pc:graphicFrameChg chg="mod">
          <ac:chgData name="Hadia Almahli" userId="9bd67cf12fbb31c1" providerId="LiveId" clId="{3F389ADF-4E9C-4A6E-87E6-45C123B022AA}" dt="2024-02-20T11:18:39.493" v="11" actId="1076"/>
          <ac:graphicFrameMkLst>
            <pc:docMk/>
            <pc:sldMk cId="726077118" sldId="4350"/>
            <ac:graphicFrameMk id="10" creationId="{4037BEDF-80E7-227C-9570-5BDEDB7B34FB}"/>
          </ac:graphicFrameMkLst>
        </pc:graphicFrameChg>
        <pc:graphicFrameChg chg="mod">
          <ac:chgData name="Hadia Almahli" userId="9bd67cf12fbb31c1" providerId="LiveId" clId="{3F389ADF-4E9C-4A6E-87E6-45C123B022AA}" dt="2024-02-20T11:26:48.548" v="44" actId="1076"/>
          <ac:graphicFrameMkLst>
            <pc:docMk/>
            <pc:sldMk cId="726077118" sldId="4350"/>
            <ac:graphicFrameMk id="17" creationId="{901EA92B-E73B-F937-399F-CCCA30A0A129}"/>
          </ac:graphicFrameMkLst>
        </pc:graphicFrameChg>
        <pc:graphicFrameChg chg="del mod">
          <ac:chgData name="Hadia Almahli" userId="9bd67cf12fbb31c1" providerId="LiveId" clId="{3F389ADF-4E9C-4A6E-87E6-45C123B022AA}" dt="2024-02-20T11:17:56.006" v="8" actId="478"/>
          <ac:graphicFrameMkLst>
            <pc:docMk/>
            <pc:sldMk cId="726077118" sldId="4350"/>
            <ac:graphicFrameMk id="23" creationId="{00A5344A-3699-9405-0957-33ADD55CBA01}"/>
          </ac:graphicFrameMkLst>
        </pc:graphicFrameChg>
        <pc:picChg chg="add del mod">
          <ac:chgData name="Hadia Almahli" userId="9bd67cf12fbb31c1" providerId="LiveId" clId="{3F389ADF-4E9C-4A6E-87E6-45C123B022AA}" dt="2024-02-20T11:25:07.732" v="22" actId="478"/>
          <ac:picMkLst>
            <pc:docMk/>
            <pc:sldMk cId="726077118" sldId="4350"/>
            <ac:picMk id="3" creationId="{C4B76844-4960-DCC0-76CD-4F2F4CA5B1E3}"/>
          </ac:picMkLst>
        </pc:picChg>
        <pc:picChg chg="add mod">
          <ac:chgData name="Hadia Almahli" userId="9bd67cf12fbb31c1" providerId="LiveId" clId="{3F389ADF-4E9C-4A6E-87E6-45C123B022AA}" dt="2024-02-20T11:25:16.625" v="25" actId="1076"/>
          <ac:picMkLst>
            <pc:docMk/>
            <pc:sldMk cId="726077118" sldId="4350"/>
            <ac:picMk id="5" creationId="{C8B881C3-897B-5016-6988-32A65FDFB455}"/>
          </ac:picMkLst>
        </pc:picChg>
        <pc:picChg chg="del">
          <ac:chgData name="Hadia Almahli" userId="9bd67cf12fbb31c1" providerId="LiveId" clId="{3F389ADF-4E9C-4A6E-87E6-45C123B022AA}" dt="2024-02-20T11:17:27.328" v="5" actId="478"/>
          <ac:picMkLst>
            <pc:docMk/>
            <pc:sldMk cId="726077118" sldId="4350"/>
            <ac:picMk id="6" creationId="{A0CE7AE6-90B3-9D7D-B153-A6323E6A7FA9}"/>
          </ac:picMkLst>
        </pc:picChg>
      </pc:sldChg>
      <pc:sldChg chg="mod modShow">
        <pc:chgData name="Hadia Almahli" userId="9bd67cf12fbb31c1" providerId="LiveId" clId="{3F389ADF-4E9C-4A6E-87E6-45C123B022AA}" dt="2024-02-20T11:31:38.739" v="130" actId="729"/>
        <pc:sldMkLst>
          <pc:docMk/>
          <pc:sldMk cId="3510789539" sldId="4362"/>
        </pc:sldMkLst>
      </pc:sldChg>
    </pc:docChg>
  </pc:docChgLst>
  <pc:docChgLst>
    <pc:chgData name="Hadia Almahli" userId="9bd67cf12fbb31c1" providerId="LiveId" clId="{172004D2-3B06-4FFE-B429-DE3E9C081006}"/>
    <pc:docChg chg="modSld">
      <pc:chgData name="Hadia Almahli" userId="9bd67cf12fbb31c1" providerId="LiveId" clId="{172004D2-3B06-4FFE-B429-DE3E9C081006}" dt="2024-03-21T14:26:00.790" v="1" actId="1076"/>
      <pc:docMkLst>
        <pc:docMk/>
      </pc:docMkLst>
      <pc:sldChg chg="modSp mod">
        <pc:chgData name="Hadia Almahli" userId="9bd67cf12fbb31c1" providerId="LiveId" clId="{172004D2-3B06-4FFE-B429-DE3E9C081006}" dt="2024-03-21T14:26:00.790" v="1" actId="1076"/>
        <pc:sldMkLst>
          <pc:docMk/>
          <pc:sldMk cId="11472216" sldId="4396"/>
        </pc:sldMkLst>
        <pc:spChg chg="mod">
          <ac:chgData name="Hadia Almahli" userId="9bd67cf12fbb31c1" providerId="LiveId" clId="{172004D2-3B06-4FFE-B429-DE3E9C081006}" dt="2024-03-21T14:25:57.267" v="0" actId="1076"/>
          <ac:spMkLst>
            <pc:docMk/>
            <pc:sldMk cId="11472216" sldId="4396"/>
            <ac:spMk id="14" creationId="{CE17B6F6-5FF2-FA90-426D-5AFB87563098}"/>
          </ac:spMkLst>
        </pc:spChg>
        <pc:graphicFrameChg chg="mod">
          <ac:chgData name="Hadia Almahli" userId="9bd67cf12fbb31c1" providerId="LiveId" clId="{172004D2-3B06-4FFE-B429-DE3E9C081006}" dt="2024-03-21T14:26:00.790" v="1" actId="1076"/>
          <ac:graphicFrameMkLst>
            <pc:docMk/>
            <pc:sldMk cId="11472216" sldId="4396"/>
            <ac:graphicFrameMk id="10" creationId="{4037BEDF-80E7-227C-9570-5BDEDB7B34FB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099" cy="4989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4939" y="0"/>
            <a:ext cx="2949099" cy="4989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CBE96-AF3C-4937-A7BF-736C8C860FAF}" type="datetimeFigureOut">
              <a:rPr lang="en-GB" smtClean="0"/>
              <a:t>10/03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0688" y="1243013"/>
            <a:ext cx="5964237" cy="33559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0562" y="4785598"/>
            <a:ext cx="5444490" cy="391548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5170"/>
            <a:ext cx="2949099" cy="4989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4939" y="9445170"/>
            <a:ext cx="2949099" cy="4989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1CA44D-32AE-41CA-94EF-33765F9BAB9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8382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1B11CC4-B074-C7ED-7AED-A2E9895B1DA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F94F92E-26C2-3847-8784-4F27801560F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C1D4D90-3257-1119-6B82-1EEDEB4C6E7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32581F-8C47-365D-7413-0C24E049EC0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AFB8E7-0B33-4C03-B500-73EBDD8B0D13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2415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1CA44D-32AE-41CA-94EF-33765F9BAB9B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65284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554623-F857-C601-E535-536814939DE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57FD507-BF4E-6830-A8A1-DE1F0E9919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3BE181-52D3-77A7-4E2D-C378B0D790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D79FF-B8FA-44F7-BD1B-0BB9F844D3D0}" type="datetime1">
              <a:rPr lang="en-GB" smtClean="0"/>
              <a:t>10/03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5ED4D2-B86E-EF87-BDD5-D9BD2F9162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4F8385-4620-6B22-C061-0B7ECA819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15391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DB3809-2F9C-932C-488D-D1B19EC161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31F7E60-654F-24FB-3CCD-EFE02247F7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07604F-7F5E-9304-A19A-582F5FA2DB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6B880B-9614-4DAC-AC27-607765C1073D}" type="datetime1">
              <a:rPr lang="en-GB" smtClean="0"/>
              <a:t>10/03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4984C6-FDF4-0DE2-A25A-635107BFF5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E43272-0F8B-4998-2792-839A159FD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70971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965B7AC-0AE5-297C-D1C6-E5B7C163B11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51F0CD2-30FA-A814-83FE-E03A5B39B9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593F2A-7BF0-E90C-AC47-62A4271AE6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F00C4-AFBD-47B0-8A24-87B2FF5DA12D}" type="datetime1">
              <a:rPr lang="en-GB" smtClean="0"/>
              <a:t>10/03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5A766-091C-7441-662D-62FB555C5C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9B279-A6E5-D2A6-21B1-AC76D3C31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07754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C7FC57-1513-5AB2-8BFB-832662272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24BBA1-0D62-10BA-0DC4-889316FD59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B37131-553A-C812-8019-F173360F1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D7F10-5335-40E4-936E-32973CCB525B}" type="datetime1">
              <a:rPr lang="en-GB" smtClean="0"/>
              <a:t>10/03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6BBE88-E1CD-3D56-E681-9EA6DF3E9D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B57C9C-685F-5857-49D5-FC2B29B4C1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28879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0BAF6D-1105-4359-85C1-1186253D9B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1E98B9-3D05-3C42-8818-4A0AF26D4A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293046-E7AF-659A-10B1-8A355F3898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4C5E9-6538-43A6-AF02-84D1C76A550A}" type="datetime1">
              <a:rPr lang="en-GB" smtClean="0"/>
              <a:t>10/03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6B23D7-DE9B-DECD-2F06-742FA703FA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FA2EF1-866A-3C63-6659-70413CA75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81276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FB854D-950F-D4C4-C97C-6BFE7D214B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47208E-6C97-B3EF-292E-894772E958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EA1DCE-3E0C-4797-01A0-1321A4649D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E55DA1-68D7-1819-1C8C-B9AA9C7F64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96406-696E-4618-808C-130DF01E80F8}" type="datetime1">
              <a:rPr lang="en-GB" smtClean="0"/>
              <a:t>10/03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942C27-9568-3BAF-55AF-6148DE41F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8E8565-671A-88A5-881E-C492665FB1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220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F6DF0E-4B72-5B0C-4C15-B15FED103B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1D9EE5-DA84-1D8A-14E0-6203D5BDF3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D32ECC5-9564-5EFA-ABBB-F2D2D7A1CC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3454C7C-C572-89E8-267A-643B9752018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D898F0D-2AB0-35EB-081E-F85D0A5C95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988FB6B-E04E-2C5B-A8EE-2F980EACEA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648E6-5C2E-444A-82CF-B5459F723A0B}" type="datetime1">
              <a:rPr lang="en-GB" smtClean="0"/>
              <a:t>10/03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D780B58-D62A-1CC8-EFC1-F830FB64C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EB2D126-CE80-1DEF-6F1B-5D42EAE8B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03441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5FD03D-E1E6-A2A3-CE7F-2D7AC85D50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A8C94F-91D5-77A7-1E6D-1B2BF2B5BF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CCDA2-736A-46B4-B9AB-45B7D5E022D0}" type="datetime1">
              <a:rPr lang="en-GB" smtClean="0"/>
              <a:t>10/03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00149FC-1DBC-3173-867E-6BFE022A7E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2C754D-4431-744C-290C-A9AD8FB28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55939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932B69-7A2C-2169-3152-3F4EFCE27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032EC-8B06-4497-A76D-E62F778B589A}" type="datetime1">
              <a:rPr lang="en-GB" smtClean="0"/>
              <a:t>10/03/2025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F96B65-7CE1-C7F8-A5A2-0CFC0A0C3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F6A240-E710-7F85-4B6C-AD5180E6FC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96024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028B26-4896-1C1E-7BD9-583E17DF49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9D172A-A359-D3DD-ECAA-F181CF8106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441839-8C59-87B4-300A-F25956D744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0ECF32-02F8-77D8-4E27-5486FEE656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A41-692F-4A86-A9A7-AE15CEACBA97}" type="datetime1">
              <a:rPr lang="en-GB" smtClean="0"/>
              <a:t>10/03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60131C9-5FFB-21F7-22FD-6ADFF114CB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C27DE8-23AD-860A-D410-0F1C94274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16814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8641C9-7D8C-3ECD-AD66-9D65842E0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DF9CDD4-687F-134A-2305-0D3EAB4BC89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6CC1AE-5292-6C8C-918D-09F5E09AE5E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14C589A-4F0C-01B6-3E6F-02928F6E7D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D2EB61-E02E-4DCF-AA89-642B19B09BA6}" type="datetime1">
              <a:rPr lang="en-GB" smtClean="0"/>
              <a:t>10/03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0E380E9-6B26-19FB-2D84-B3E8D80965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B47027-5F68-A03A-18D0-646DB353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81918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0395C8B-4241-75C5-93D5-27B4FD15C2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58ACEB-9761-0834-2B17-F6170836ED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9556CD-2458-6A3F-3D98-D8A0C5451BE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3CB6F2-A588-4377-8E65-DC6B49C450A6}" type="datetime1">
              <a:rPr lang="en-GB" smtClean="0"/>
              <a:t>10/03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96C1FD-283C-91B9-EFC2-F7AB878C2F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9F0F13-A775-EE65-2133-E33D2834A4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1953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doi.org/10.1016/j.tet.2017.01.007" TargetMode="External"/><Relationship Id="rId13" Type="http://schemas.openxmlformats.org/officeDocument/2006/relationships/image" Target="../media/image12.png"/><Relationship Id="rId18" Type="http://schemas.openxmlformats.org/officeDocument/2006/relationships/image" Target="../media/image14.emf"/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12" Type="http://schemas.openxmlformats.org/officeDocument/2006/relationships/image" Target="../media/image11.png"/><Relationship Id="rId17" Type="http://schemas.openxmlformats.org/officeDocument/2006/relationships/oleObject" Target="../embeddings/oleObject5.bin"/><Relationship Id="rId2" Type="http://schemas.openxmlformats.org/officeDocument/2006/relationships/image" Target="../media/image6.emf"/><Relationship Id="rId16" Type="http://schemas.openxmlformats.org/officeDocument/2006/relationships/image" Target="../media/image13.emf"/><Relationship Id="rId20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emf"/><Relationship Id="rId5" Type="http://schemas.openxmlformats.org/officeDocument/2006/relationships/image" Target="../media/image8.emf"/><Relationship Id="rId15" Type="http://schemas.openxmlformats.org/officeDocument/2006/relationships/oleObject" Target="../embeddings/oleObject4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5.png"/><Relationship Id="rId4" Type="http://schemas.openxmlformats.org/officeDocument/2006/relationships/oleObject" Target="../embeddings/oleObject1.bin"/><Relationship Id="rId9" Type="http://schemas.openxmlformats.org/officeDocument/2006/relationships/hyperlink" Target="https://github.com/StructuralGenomicsConsortium/CNP25-CHIKV-nsP3-Macrodomain" TargetMode="External"/><Relationship Id="rId1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github.com/StructuralGenomicsConsortium/CNP25-CHIKV-nsP3-Macrodomain" TargetMode="External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4.emf"/><Relationship Id="rId3" Type="http://schemas.openxmlformats.org/officeDocument/2006/relationships/oleObject" Target="../embeddings/oleObject6.bin"/><Relationship Id="rId21" Type="http://schemas.openxmlformats.org/officeDocument/2006/relationships/hyperlink" Target="https://doi.org/10.1021/jacs.1c13151" TargetMode="External"/><Relationship Id="rId7" Type="http://schemas.openxmlformats.org/officeDocument/2006/relationships/image" Target="../media/image19.emf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12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3.emf"/><Relationship Id="rId20" Type="http://schemas.openxmlformats.org/officeDocument/2006/relationships/hyperlink" Target="https://doi.org/10.1002/anie.202216863" TargetMode="Externa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5.emf"/><Relationship Id="rId5" Type="http://schemas.openxmlformats.org/officeDocument/2006/relationships/image" Target="../media/image18.emf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20.emf"/><Relationship Id="rId19" Type="http://schemas.openxmlformats.org/officeDocument/2006/relationships/image" Target="../media/image12.png"/><Relationship Id="rId4" Type="http://schemas.openxmlformats.org/officeDocument/2006/relationships/image" Target="../media/image17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2.emf"/><Relationship Id="rId22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184583-8527-8E4B-7CDD-422F87C7AB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8">
            <a:extLst>
              <a:ext uri="{FF2B5EF4-FFF2-40B4-BE49-F238E27FC236}">
                <a16:creationId xmlns:a16="http://schemas.microsoft.com/office/drawing/2014/main" id="{99F86852-D06F-5AF3-C990-3AEF60BCF1F4}"/>
              </a:ext>
            </a:extLst>
          </p:cNvPr>
          <p:cNvSpPr>
            <a:spLocks noGrp="1"/>
          </p:cNvSpPr>
          <p:nvPr/>
        </p:nvSpPr>
        <p:spPr>
          <a:xfrm>
            <a:off x="3372600" y="2188569"/>
            <a:ext cx="5488958" cy="29304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685800" rtl="0" eaLnBrk="1" latinLnBrk="0" hangingPunct="1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None/>
              <a:defRPr sz="1100" b="1" kern="1200" baseline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0" indent="0" algn="l" defTabSz="685800" rtl="0" eaLnBrk="1" latinLnBrk="0" hangingPunct="1">
              <a:lnSpc>
                <a:spcPct val="80000"/>
              </a:lnSpc>
              <a:spcBef>
                <a:spcPts val="375"/>
              </a:spcBef>
              <a:buFont typeface="Arial" panose="020B0604020202020204" pitchFamily="34" charset="0"/>
              <a:buNone/>
              <a:defRPr sz="110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2pPr>
            <a:lvl3pPr marL="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100" b="1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1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100" b="1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kern="1200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28086082-9387-DBFB-9F00-7FAA099000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368" y="0"/>
            <a:ext cx="1639578" cy="776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Placeholder 6">
            <a:extLst>
              <a:ext uri="{FF2B5EF4-FFF2-40B4-BE49-F238E27FC236}">
                <a16:creationId xmlns:a16="http://schemas.microsoft.com/office/drawing/2014/main" id="{1ECF96B5-E87B-B33B-E53A-096AD02961FB}"/>
              </a:ext>
            </a:extLst>
          </p:cNvPr>
          <p:cNvSpPr txBox="1">
            <a:spLocks/>
          </p:cNvSpPr>
          <p:nvPr/>
        </p:nvSpPr>
        <p:spPr>
          <a:xfrm>
            <a:off x="562203" y="6240864"/>
            <a:ext cx="1700075" cy="1329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 marL="0" indent="0" algn="r" defTabSz="914400" rtl="0" eaLnBrk="1" latinLnBrk="0" hangingPunct="1">
              <a:lnSpc>
                <a:spcPct val="80000"/>
              </a:lnSpc>
              <a:buNone/>
              <a:defRPr sz="1100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80000"/>
              </a:lnSpc>
              <a:buNone/>
              <a:defRPr sz="11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buNone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0" indent="0" algn="l" defTabSz="914400" rtl="0" eaLnBrk="1" latinLnBrk="0" hangingPunct="1">
              <a:buNone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0" indent="0" algn="l" defTabSz="914400" rtl="0" eaLnBrk="1" latinLnBrk="0" hangingPunct="1">
              <a:buNone/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90000"/>
              </a:lnSpc>
              <a:spcAft>
                <a:spcPts val="600"/>
              </a:spcAft>
            </a:pPr>
            <a:endParaRPr lang="en-US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6C23956-7392-11D8-C99C-5AA297587461}"/>
              </a:ext>
            </a:extLst>
          </p:cNvPr>
          <p:cNvSpPr txBox="1"/>
          <p:nvPr/>
        </p:nvSpPr>
        <p:spPr>
          <a:xfrm>
            <a:off x="4975703" y="4520331"/>
            <a:ext cx="2240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>
                <a:solidFill>
                  <a:srgbClr val="002060"/>
                </a:solidFill>
              </a:rPr>
              <a:t> 10</a:t>
            </a:r>
            <a:r>
              <a:rPr lang="en-GB" i="1" baseline="30000" dirty="0">
                <a:solidFill>
                  <a:srgbClr val="002060"/>
                </a:solidFill>
              </a:rPr>
              <a:t>th</a:t>
            </a:r>
            <a:r>
              <a:rPr lang="en-GB" i="1" dirty="0">
                <a:solidFill>
                  <a:srgbClr val="002060"/>
                </a:solidFill>
              </a:rPr>
              <a:t> March 2025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D3FC17E-7D32-3433-62AF-035FBC58F8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68" y="35889"/>
            <a:ext cx="1197500" cy="75284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EDC6B60-F909-3B07-F922-D5BD2633A25D}"/>
              </a:ext>
            </a:extLst>
          </p:cNvPr>
          <p:cNvSpPr txBox="1"/>
          <p:nvPr/>
        </p:nvSpPr>
        <p:spPr>
          <a:xfrm>
            <a:off x="4037159" y="3222703"/>
            <a:ext cx="3352802" cy="115416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indent="0" algn="ctr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None/>
            </a:pPr>
            <a:endParaRPr lang="en-US" sz="3200" b="1" i="1" dirty="0">
              <a:solidFill>
                <a:srgbClr val="002060"/>
              </a:solidFill>
              <a:ea typeface="+mj-ea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3200" b="1" i="1" dirty="0">
                <a:solidFill>
                  <a:srgbClr val="002060"/>
                </a:solidFill>
                <a:ea typeface="+mj-ea"/>
                <a:cs typeface="Times New Roman" panose="02020603050405020304" pitchFamily="18" charset="0"/>
              </a:rPr>
              <a:t>Hadia Almahli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6F28F4-2A26-A8D1-B831-F001231FFC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7372" y="6734"/>
            <a:ext cx="2059575" cy="770835"/>
          </a:xfrm>
          <a:prstGeom prst="rect">
            <a:avLst/>
          </a:prstGeom>
        </p:spPr>
      </p:pic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A8412A26-6329-98A9-A483-6624AA91CE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1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72AF991-CDE2-DB76-CD5D-CC6D7FF01E25}"/>
              </a:ext>
            </a:extLst>
          </p:cNvPr>
          <p:cNvSpPr txBox="1"/>
          <p:nvPr/>
        </p:nvSpPr>
        <p:spPr>
          <a:xfrm>
            <a:off x="562203" y="2485253"/>
            <a:ext cx="10040456" cy="707886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>
            <a:spAutoFit/>
          </a:bodyPr>
          <a:lstStyle/>
          <a:p>
            <a:r>
              <a:rPr lang="en-US" sz="4000" b="1" dirty="0"/>
              <a:t>CNP25: </a:t>
            </a:r>
            <a:r>
              <a:rPr lang="en-GB" sz="4000" b="1" i="0" dirty="0">
                <a:effectLst/>
              </a:rPr>
              <a:t>CHIKV-Nsp3-MD  (DLS hits/ Fragments)</a:t>
            </a:r>
            <a:endParaRPr lang="en-GB" sz="4000" b="1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14BF392-A172-BE13-480F-F5CCD1B37A2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73739" y="2138201"/>
            <a:ext cx="1503544" cy="150354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EB1D3C9-655E-D5A1-26F8-DBA4BFFA8CF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269330" y="20520"/>
            <a:ext cx="1891551" cy="825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12964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AC41E5-82DC-BE2F-A232-8E15824978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1BBD7478-CABC-3BA4-C72A-4447E5347781}"/>
              </a:ext>
            </a:extLst>
          </p:cNvPr>
          <p:cNvSpPr txBox="1"/>
          <p:nvPr/>
        </p:nvSpPr>
        <p:spPr>
          <a:xfrm>
            <a:off x="424941" y="2641317"/>
            <a:ext cx="233498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b="1" dirty="0"/>
              <a:t>2nd rated compoun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7022513-8C1C-9A73-D4C0-8CFE693C504C}"/>
              </a:ext>
            </a:extLst>
          </p:cNvPr>
          <p:cNvSpPr txBox="1"/>
          <p:nvPr/>
        </p:nvSpPr>
        <p:spPr>
          <a:xfrm>
            <a:off x="606928" y="2456306"/>
            <a:ext cx="220202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/>
              <a:t>RA-0188499-0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09C0A16-71FF-CF4C-5960-F3BFE8A217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2251" y="1337724"/>
            <a:ext cx="1841727" cy="143171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C01C754-FC1B-48C4-6C6C-F08865EA40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4178" y="1199936"/>
            <a:ext cx="1254969" cy="1618455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770B145-4CDA-A898-6723-4EC8FCEC3F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947" y="1386764"/>
          <a:ext cx="2155655" cy="115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99987" imgH="858169" progId="ChemDraw.Document.6.0">
                  <p:embed/>
                </p:oleObj>
              </mc:Choice>
              <mc:Fallback>
                <p:oleObj name="CS ChemDraw Drawing" r:id="rId4" imgW="1599987" imgH="858169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770B145-4CDA-A898-6723-4EC8FCEC3F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1947" y="1386764"/>
                        <a:ext cx="2155655" cy="1156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0DD176C-B2E6-BA1E-EE8A-F75E60C99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129102"/>
              </p:ext>
            </p:extLst>
          </p:nvPr>
        </p:nvGraphicFramePr>
        <p:xfrm>
          <a:off x="5937611" y="1191731"/>
          <a:ext cx="641351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641781" imgH="1757062" progId="ChemDraw.Document.6.0">
                  <p:embed/>
                </p:oleObj>
              </mc:Choice>
              <mc:Fallback>
                <p:oleObj name="CS ChemDraw Drawing" r:id="rId6" imgW="641781" imgH="1757062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0DD176C-B2E6-BA1E-EE8A-F75E60C995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7611" y="1191731"/>
                        <a:ext cx="641351" cy="175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B8AC0072-4EA7-D635-6BEE-C71365BDF2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354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178" algn="l" defTabSz="9143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54" algn="l" defTabSz="9143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32" algn="l" defTabSz="9143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09" algn="l" defTabSz="9143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886" algn="l" defTabSz="9143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62" algn="l" defTabSz="9143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40" algn="l" defTabSz="9143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18" algn="l" defTabSz="9143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FB8D36E-76E3-43EC-9D99-15697C0D8B49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54675AB-23DD-977C-CE2A-24CF3DACF5A4}"/>
              </a:ext>
            </a:extLst>
          </p:cNvPr>
          <p:cNvSpPr txBox="1"/>
          <p:nvPr/>
        </p:nvSpPr>
        <p:spPr>
          <a:xfrm>
            <a:off x="2002" y="4921159"/>
            <a:ext cx="4225375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37" indent="-285737">
              <a:buFont typeface="Wingdings" panose="05000000000000000000" pitchFamily="2" charset="2"/>
              <a:buChar char="q"/>
            </a:pPr>
            <a:r>
              <a:rPr lang="en-GB" sz="1400" dirty="0"/>
              <a:t>CDMT, NMM, Acetonitrile, reflux 3h</a:t>
            </a:r>
          </a:p>
          <a:p>
            <a:pPr marL="285737" indent="-285737">
              <a:buFont typeface="Wingdings" panose="05000000000000000000" pitchFamily="2" charset="2"/>
              <a:buChar char="q"/>
            </a:pPr>
            <a:r>
              <a:rPr lang="en-GB" sz="1400" dirty="0"/>
              <a:t>CDMT, NMM, DMF, reflux 3h</a:t>
            </a:r>
          </a:p>
          <a:p>
            <a:pPr marL="285737" indent="-285737">
              <a:buFont typeface="Wingdings" panose="05000000000000000000" pitchFamily="2" charset="2"/>
              <a:buChar char="q"/>
            </a:pPr>
            <a:r>
              <a:rPr lang="en-GB" sz="1400" dirty="0"/>
              <a:t>NMM, DMF, reflux/ 3h</a:t>
            </a:r>
          </a:p>
          <a:p>
            <a:pPr marL="285737" indent="-285737">
              <a:buFont typeface="Wingdings" panose="05000000000000000000" pitchFamily="2" charset="2"/>
              <a:buChar char="q"/>
            </a:pPr>
            <a:endParaRPr lang="en-GB" sz="1400" dirty="0"/>
          </a:p>
          <a:p>
            <a:pPr marL="285737" indent="-285737">
              <a:buFont typeface="Wingdings" panose="05000000000000000000" pitchFamily="2" charset="2"/>
              <a:buChar char="q"/>
            </a:pPr>
            <a:endParaRPr lang="en-GB" sz="1400" dirty="0"/>
          </a:p>
          <a:p>
            <a:pPr marL="285737" indent="-285737">
              <a:buFont typeface="Wingdings" panose="05000000000000000000" pitchFamily="2" charset="2"/>
              <a:buChar char="q"/>
            </a:pPr>
            <a:endParaRPr lang="en-GB" sz="1400" dirty="0"/>
          </a:p>
          <a:p>
            <a:pPr marL="285737" indent="-285737">
              <a:buFont typeface="Wingdings" panose="05000000000000000000" pitchFamily="2" charset="2"/>
              <a:buChar char="q"/>
            </a:pPr>
            <a:r>
              <a:rPr lang="en-GB" sz="1400" b="1" dirty="0">
                <a:solidFill>
                  <a:srgbClr val="00B050"/>
                </a:solidFill>
              </a:rPr>
              <a:t>HBTU, DIPEA, DMF, Rt then reflux</a:t>
            </a:r>
          </a:p>
          <a:p>
            <a:pPr marL="285737" indent="-285737">
              <a:buFont typeface="Wingdings" panose="05000000000000000000" pitchFamily="2" charset="2"/>
              <a:buChar char="q"/>
            </a:pPr>
            <a:endParaRPr lang="en-GB" sz="1400" dirty="0"/>
          </a:p>
          <a:p>
            <a:pPr marL="285737" indent="-285737">
              <a:buFont typeface="Wingdings" panose="05000000000000000000" pitchFamily="2" charset="2"/>
              <a:buChar char="q"/>
            </a:pPr>
            <a:endParaRPr lang="en-GB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7EDEC2-1FE2-86C9-D487-8BD768884779}"/>
              </a:ext>
            </a:extLst>
          </p:cNvPr>
          <p:cNvSpPr txBox="1"/>
          <p:nvPr/>
        </p:nvSpPr>
        <p:spPr>
          <a:xfrm>
            <a:off x="7711074" y="6490644"/>
            <a:ext cx="72854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800" i="1" dirty="0">
                <a:latin typeface="+mj-lt"/>
              </a:rPr>
              <a:t>Tetrahedron</a:t>
            </a:r>
            <a:r>
              <a:rPr lang="en-GB" sz="800" dirty="0">
                <a:latin typeface="+mj-lt"/>
              </a:rPr>
              <a:t>, 2017, </a:t>
            </a:r>
            <a:r>
              <a:rPr lang="en-GB" sz="800" i="1" dirty="0">
                <a:latin typeface="+mj-lt"/>
              </a:rPr>
              <a:t>73</a:t>
            </a:r>
            <a:r>
              <a:rPr lang="en-GB" sz="800" dirty="0">
                <a:latin typeface="+mj-lt"/>
              </a:rPr>
              <a:t> (7), 945-951, </a:t>
            </a:r>
            <a:r>
              <a:rPr lang="en-GB" sz="800" b="0" i="0" u="none" strike="noStrike" dirty="0">
                <a:effectLst/>
                <a:latin typeface="+mj-lt"/>
                <a:hlinkClick r:id="rId8" tooltip="Persistent link using digital object identifier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doi.org/10.1016/j.tet.2017.01.007</a:t>
            </a:r>
            <a:endParaRPr lang="en-GB" sz="800" b="0" i="0" u="none" strike="noStrike" dirty="0">
              <a:effectLst/>
              <a:latin typeface="+mj-lt"/>
            </a:endParaRPr>
          </a:p>
          <a:p>
            <a:r>
              <a:rPr lang="en-GB" sz="800" i="1" dirty="0">
                <a:latin typeface="+mj-lt"/>
              </a:rPr>
              <a:t>Org. </a:t>
            </a:r>
            <a:r>
              <a:rPr lang="en-GB" sz="800" i="1" dirty="0" err="1">
                <a:latin typeface="+mj-lt"/>
              </a:rPr>
              <a:t>Biomol</a:t>
            </a:r>
            <a:r>
              <a:rPr lang="en-GB" sz="800" i="1" dirty="0">
                <a:latin typeface="+mj-lt"/>
              </a:rPr>
              <a:t>. Chem</a:t>
            </a:r>
            <a:r>
              <a:rPr lang="en-GB" sz="800" dirty="0">
                <a:latin typeface="+mj-lt"/>
              </a:rPr>
              <a:t>., </a:t>
            </a:r>
            <a:r>
              <a:rPr lang="en-GB" sz="800" b="1" dirty="0">
                <a:latin typeface="+mj-lt"/>
              </a:rPr>
              <a:t>2011</a:t>
            </a:r>
            <a:r>
              <a:rPr lang="en-GB" sz="800" dirty="0">
                <a:latin typeface="+mj-lt"/>
              </a:rPr>
              <a:t>, </a:t>
            </a:r>
            <a:r>
              <a:rPr lang="en-GB" sz="800" i="1" dirty="0">
                <a:latin typeface="+mj-lt"/>
              </a:rPr>
              <a:t>9</a:t>
            </a:r>
            <a:r>
              <a:rPr lang="en-GB" sz="800" dirty="0">
                <a:latin typeface="+mj-lt"/>
              </a:rPr>
              <a:t>, 7539, </a:t>
            </a:r>
            <a:r>
              <a:rPr lang="en-GB" sz="800" u="sng" dirty="0">
                <a:latin typeface="+mj-lt"/>
              </a:rPr>
              <a:t>https://doi.org/10.1039/C1OB06055D</a:t>
            </a:r>
          </a:p>
          <a:p>
            <a:endParaRPr lang="en-GB" sz="800" dirty="0">
              <a:latin typeface="+mj-lt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98CC268-C24D-AEF7-22E2-F794714A0441}"/>
              </a:ext>
            </a:extLst>
          </p:cNvPr>
          <p:cNvSpPr txBox="1"/>
          <p:nvPr/>
        </p:nvSpPr>
        <p:spPr>
          <a:xfrm>
            <a:off x="0" y="6549437"/>
            <a:ext cx="6098459" cy="300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351" dirty="0">
                <a:latin typeface="-apple-system"/>
                <a:hlinkClick r:id="rId9"/>
              </a:rPr>
              <a:t>CNP25-CHIKV-nsP3-Macrodomain</a:t>
            </a:r>
            <a:endParaRPr lang="en-GB" sz="1351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8E92206-8E81-51EE-2989-3528E6DA22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625" y="3392488"/>
          <a:ext cx="40163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0" imgW="4016980" imgH="1251408" progId="ChemDraw_x64.Document.6.0">
                  <p:embed/>
                </p:oleObj>
              </mc:Choice>
              <mc:Fallback>
                <p:oleObj name="CS ChemDraw 64-bit Drawing" r:id="rId10" imgW="4016980" imgH="1251408" progId="ChemDraw_x64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8E92206-8E81-51EE-2989-3528E6DA22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1625" y="3392488"/>
                        <a:ext cx="4016375" cy="12509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DF24CADF-03C1-A9EA-E596-34A77ACAEE35}"/>
              </a:ext>
            </a:extLst>
          </p:cNvPr>
          <p:cNvSpPr txBox="1"/>
          <p:nvPr/>
        </p:nvSpPr>
        <p:spPr>
          <a:xfrm>
            <a:off x="833373" y="60939"/>
            <a:ext cx="853607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800" b="1" dirty="0">
                <a:solidFill>
                  <a:srgbClr val="7030A0"/>
                </a:solidFill>
                <a:latin typeface="Calibri"/>
                <a:ea typeface="Calibri"/>
                <a:cs typeface="Calibri"/>
              </a:rPr>
              <a:t>Synthesis of expansion for SAR</a:t>
            </a:r>
          </a:p>
          <a:p>
            <a:pPr algn="ctr"/>
            <a:r>
              <a:rPr lang="en-GB" sz="2800" b="1" dirty="0">
                <a:solidFill>
                  <a:srgbClr val="7030A0"/>
                </a:solidFill>
                <a:latin typeface="Calibri"/>
                <a:ea typeface="Calibri"/>
                <a:cs typeface="Calibri"/>
              </a:rPr>
              <a:t>Hit #2</a:t>
            </a:r>
            <a:endParaRPr lang="en-US" sz="2800" dirty="0">
              <a:solidFill>
                <a:srgbClr val="7030A0"/>
              </a:solidFill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7087697-9639-BC90-39AD-47D5144ABF6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498467" y="5750764"/>
            <a:ext cx="571062" cy="792951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78D6DAD-9DCC-D28F-892C-0F37E7EBE82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flipH="1">
            <a:off x="3480412" y="5125273"/>
            <a:ext cx="502702" cy="44194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92F22C8-77C5-E852-8E2E-147DADC7FA4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269330" y="20520"/>
            <a:ext cx="1891551" cy="825569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37BC997-05C3-F6FC-9A5B-BFAB7DB8E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74577"/>
              </p:ext>
            </p:extLst>
          </p:nvPr>
        </p:nvGraphicFramePr>
        <p:xfrm>
          <a:off x="6052577" y="3298526"/>
          <a:ext cx="46513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5" imgW="4651532" imgH="1234440" progId="ChemDraw_x64.Document.6.0">
                  <p:embed/>
                </p:oleObj>
              </mc:Choice>
              <mc:Fallback>
                <p:oleObj name="CS ChemDraw 64-bit Drawing" r:id="rId15" imgW="4651532" imgH="1234440" progId="ChemDraw_x64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996EEC8-46F2-53B2-F85C-2DDC57A200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52577" y="3298526"/>
                        <a:ext cx="4651375" cy="1235075"/>
                      </a:xfrm>
                      <a:prstGeom prst="rect">
                        <a:avLst/>
                      </a:prstGeom>
                      <a:ln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FC1FE05-0F67-D858-4431-CC82BAF04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715520"/>
              </p:ext>
            </p:extLst>
          </p:nvPr>
        </p:nvGraphicFramePr>
        <p:xfrm>
          <a:off x="7454178" y="5192541"/>
          <a:ext cx="219868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7" imgW="2199238" imgH="1054577" progId="ChemDraw_x64.Document.6.0">
                  <p:embed/>
                </p:oleObj>
              </mc:Choice>
              <mc:Fallback>
                <p:oleObj name="CS ChemDraw 64-bit Drawing" r:id="rId17" imgW="2199238" imgH="1054577" progId="ChemDraw_x64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B57ED6E-CE81-AE18-5E35-CBCA3A60FF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54178" y="5192541"/>
                        <a:ext cx="2198687" cy="10541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29F97AAD-9AD4-2E6A-1D3B-F5ACB6175641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1084895" y="3802231"/>
            <a:ext cx="537810" cy="431463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18F0298-7238-77A9-097E-5E8C032C96AA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1084895" y="5430637"/>
            <a:ext cx="518939" cy="577909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18D03914-2E0D-BE19-1BC6-D10D0DA7CCB0}"/>
              </a:ext>
            </a:extLst>
          </p:cNvPr>
          <p:cNvSpPr txBox="1"/>
          <p:nvPr/>
        </p:nvSpPr>
        <p:spPr>
          <a:xfrm>
            <a:off x="6934924" y="4655086"/>
            <a:ext cx="3069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urther purification is required</a:t>
            </a:r>
          </a:p>
        </p:txBody>
      </p:sp>
    </p:spTree>
    <p:extLst>
      <p:ext uri="{BB962C8B-B14F-4D97-AF65-F5344CB8AC3E}">
        <p14:creationId xmlns:p14="http://schemas.microsoft.com/office/powerpoint/2010/main" val="4140822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3BD41827-1209-E1CD-1993-F79D7845E60C}"/>
              </a:ext>
            </a:extLst>
          </p:cNvPr>
          <p:cNvSpPr/>
          <p:nvPr/>
        </p:nvSpPr>
        <p:spPr>
          <a:xfrm>
            <a:off x="5607206" y="4356256"/>
            <a:ext cx="1984780" cy="112597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1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37B5AD3-3965-CCE6-2215-E0C92DDB82C9}"/>
              </a:ext>
            </a:extLst>
          </p:cNvPr>
          <p:cNvSpPr txBox="1"/>
          <p:nvPr/>
        </p:nvSpPr>
        <p:spPr>
          <a:xfrm>
            <a:off x="227213" y="2605927"/>
            <a:ext cx="214155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b="1" dirty="0"/>
              <a:t>3</a:t>
            </a:r>
            <a:r>
              <a:rPr lang="en-GB" sz="1400" b="1" baseline="30000" dirty="0"/>
              <a:t>rd</a:t>
            </a:r>
            <a:r>
              <a:rPr lang="en-GB" sz="1400" b="1" dirty="0"/>
              <a:t> rated compound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1089D3-0366-B63A-312A-C61799C58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153" y="1537953"/>
          <a:ext cx="1651519" cy="800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772235" imgH="859442" progId="ChemDraw.Document.6.0">
                  <p:embed/>
                </p:oleObj>
              </mc:Choice>
              <mc:Fallback>
                <p:oleObj name="CS ChemDraw Drawing" r:id="rId3" imgW="1772235" imgH="859442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A1089D3-0366-B63A-312A-C61799C58F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153" y="1537953"/>
                        <a:ext cx="1651519" cy="800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2C21D5EC-D7D1-DA1A-748B-CD142F7055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57369" y="1246778"/>
            <a:ext cx="2796568" cy="1534799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E54C5F7-85F3-12B8-8D2E-0E98A9CF87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0634" y="1287363"/>
          <a:ext cx="163830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638690" imgH="1252681" progId="ChemDraw.Document.6.0">
                  <p:embed/>
                </p:oleObj>
              </mc:Choice>
              <mc:Fallback>
                <p:oleObj name="CS ChemDraw Drawing" r:id="rId6" imgW="1638690" imgH="1252681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E54C5F7-85F3-12B8-8D2E-0E98A9CF87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0634" y="1287363"/>
                        <a:ext cx="1638300" cy="1252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9B593D2-55C9-7E66-1A30-C0F964E1D8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354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178" algn="l" defTabSz="9143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54" algn="l" defTabSz="9143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32" algn="l" defTabSz="9143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09" algn="l" defTabSz="9143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886" algn="l" defTabSz="9143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62" algn="l" defTabSz="9143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40" algn="l" defTabSz="9143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18" algn="l" defTabSz="91435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FB8D36E-76E3-43EC-9D99-15697C0D8B49}" type="slidenum">
              <a:rPr lang="en-GB" smtClean="0"/>
              <a:pPr/>
              <a:t>3</a:t>
            </a:fld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F4C0167-49F0-F5F9-29EB-D122BBEB57F5}"/>
              </a:ext>
            </a:extLst>
          </p:cNvPr>
          <p:cNvSpPr txBox="1"/>
          <p:nvPr/>
        </p:nvSpPr>
        <p:spPr>
          <a:xfrm>
            <a:off x="5551999" y="3203327"/>
            <a:ext cx="3116861" cy="1737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q"/>
            </a:pPr>
            <a:r>
              <a:rPr lang="en-GB" sz="1400" kern="100" dirty="0" err="1"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KO</a:t>
            </a:r>
            <a:r>
              <a:rPr lang="en-GB" sz="1400" i="1" kern="100" dirty="0" err="1"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t</a:t>
            </a:r>
            <a:r>
              <a:rPr lang="en-GB" sz="1400" kern="100" dirty="0" err="1"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Bu</a:t>
            </a:r>
            <a:r>
              <a:rPr lang="en-GB" sz="1400" kern="100" dirty="0"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, CH</a:t>
            </a:r>
            <a:r>
              <a:rPr lang="en-GB" sz="1400" kern="100" baseline="-25000" dirty="0"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3</a:t>
            </a:r>
            <a:r>
              <a:rPr lang="en-GB" sz="1400" kern="100" dirty="0"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CN, Reflux</a:t>
            </a:r>
          </a:p>
          <a:p>
            <a:pPr marL="285750" indent="-285750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q"/>
            </a:pPr>
            <a:r>
              <a:rPr lang="en-GB" sz="1400" kern="100" dirty="0" err="1"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KO</a:t>
            </a:r>
            <a:r>
              <a:rPr lang="en-GB" sz="1400" i="1" kern="100" dirty="0" err="1"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t</a:t>
            </a:r>
            <a:r>
              <a:rPr lang="en-GB" sz="1400" kern="100" dirty="0" err="1"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Bu</a:t>
            </a:r>
            <a:r>
              <a:rPr lang="en-GB" sz="1400" kern="100" dirty="0"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, DMF, 100 °C, Pd</a:t>
            </a:r>
            <a:r>
              <a:rPr lang="en-GB" sz="1400" kern="100" baseline="-25000" dirty="0"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en-GB" sz="1400" kern="100" dirty="0"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(dba)</a:t>
            </a:r>
            <a:r>
              <a:rPr lang="en-GB" sz="1400" kern="100" baseline="-25000" dirty="0"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3</a:t>
            </a:r>
            <a:endParaRPr lang="en-GB" sz="1400" kern="100" baseline="-25000" dirty="0"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q"/>
            </a:pPr>
            <a:r>
              <a:rPr lang="en-GB" sz="1400" kern="100" dirty="0"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Cs</a:t>
            </a:r>
            <a:r>
              <a:rPr lang="en-GB" sz="1400" kern="100" baseline="-25000" dirty="0"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en-GB" sz="1400" kern="100" dirty="0"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CO</a:t>
            </a:r>
            <a:r>
              <a:rPr lang="en-GB" sz="1400" kern="100" baseline="-25000" dirty="0"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3</a:t>
            </a:r>
            <a:r>
              <a:rPr lang="en-GB" sz="1400" kern="100" dirty="0"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, DMSO, 100 °C</a:t>
            </a:r>
          </a:p>
          <a:p>
            <a:endParaRPr lang="en-GB" sz="1400" dirty="0"/>
          </a:p>
          <a:p>
            <a:endParaRPr lang="en-GB" sz="1400" dirty="0"/>
          </a:p>
          <a:p>
            <a:endParaRPr lang="en-GB" sz="1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9B5DFF0-E97B-CF80-4B81-2EA33B2DEA32}"/>
              </a:ext>
            </a:extLst>
          </p:cNvPr>
          <p:cNvSpPr txBox="1"/>
          <p:nvPr/>
        </p:nvSpPr>
        <p:spPr>
          <a:xfrm>
            <a:off x="-58137" y="6566088"/>
            <a:ext cx="6098459" cy="300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351" dirty="0">
                <a:latin typeface="-apple-system"/>
                <a:hlinkClick r:id="rId8"/>
              </a:rPr>
              <a:t>CNP25-CHIKV-nsP3-Macrodomain</a:t>
            </a:r>
            <a:endParaRPr lang="en-GB" sz="1351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5B9A303-5F82-E127-F5B5-F2979B0CA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46165"/>
              </p:ext>
            </p:extLst>
          </p:nvPr>
        </p:nvGraphicFramePr>
        <p:xfrm>
          <a:off x="75379" y="3068443"/>
          <a:ext cx="54419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9" imgW="4469927" imgH="1005793" progId="ChemDraw_x64.Document.6.0">
                  <p:embed/>
                </p:oleObj>
              </mc:Choice>
              <mc:Fallback>
                <p:oleObj name="CS ChemDraw 64-bit Drawing" r:id="rId9" imgW="4469927" imgH="1005793" progId="ChemDraw_x64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5B9A303-5F82-E127-F5B5-F2979B0CAD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379" y="3068443"/>
                        <a:ext cx="5441950" cy="1225550"/>
                      </a:xfrm>
                      <a:prstGeom prst="rect">
                        <a:avLst/>
                      </a:prstGeom>
                      <a:ln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AA6F791-5A2E-DC0F-C501-4B0C3EF33C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525" y="5320047"/>
          <a:ext cx="467518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1" imgW="4230908" imgH="1012156" progId="ChemDraw_x64.Document.6.0">
                  <p:embed/>
                </p:oleObj>
              </mc:Choice>
              <mc:Fallback>
                <p:oleObj name="CS ChemDraw 64-bit Drawing" r:id="rId11" imgW="4230908" imgH="1012156" progId="ChemDraw_x64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AA6F791-5A2E-DC0F-C501-4B0C3EF33C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3525" y="5320047"/>
                        <a:ext cx="4675188" cy="1119187"/>
                      </a:xfrm>
                      <a:prstGeom prst="rect">
                        <a:avLst/>
                      </a:prstGeom>
                      <a:ln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lowchart: Connector 14">
            <a:extLst>
              <a:ext uri="{FF2B5EF4-FFF2-40B4-BE49-F238E27FC236}">
                <a16:creationId xmlns:a16="http://schemas.microsoft.com/office/drawing/2014/main" id="{D9059FED-CD55-4D74-4F7B-9F6A200D8C37}"/>
              </a:ext>
            </a:extLst>
          </p:cNvPr>
          <p:cNvSpPr/>
          <p:nvPr/>
        </p:nvSpPr>
        <p:spPr>
          <a:xfrm>
            <a:off x="6385332" y="4617522"/>
            <a:ext cx="314479" cy="263351"/>
          </a:xfrm>
          <a:prstGeom prst="flowChartConnector">
            <a:avLst/>
          </a:prstGeom>
          <a:solidFill>
            <a:schemeClr val="bg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1"/>
          </a:p>
        </p:txBody>
      </p:sp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id="{D99F1A38-7869-7B92-BC32-2B4AF1345EBA}"/>
              </a:ext>
            </a:extLst>
          </p:cNvPr>
          <p:cNvSpPr/>
          <p:nvPr/>
        </p:nvSpPr>
        <p:spPr>
          <a:xfrm>
            <a:off x="6426356" y="4997195"/>
            <a:ext cx="314479" cy="263351"/>
          </a:xfrm>
          <a:prstGeom prst="flowChartConnector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1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110D419-5362-8C02-A571-3A3ECE639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975626"/>
              </p:ext>
            </p:extLst>
          </p:nvPr>
        </p:nvGraphicFramePr>
        <p:xfrm>
          <a:off x="8440355" y="1957754"/>
          <a:ext cx="35004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3" imgW="3500663" imgH="1286193" progId="ChemDraw_x64.Document.6.0">
                  <p:embed/>
                </p:oleObj>
              </mc:Choice>
              <mc:Fallback>
                <p:oleObj name="CS ChemDraw 64-bit Drawing" r:id="rId13" imgW="3500663" imgH="1286193" progId="ChemDraw_x64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110D419-5362-8C02-A571-3A3ECE6396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40355" y="1957754"/>
                        <a:ext cx="3500437" cy="12858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8C1ED434-710A-2B12-CE1A-D42C2F14D1A7}"/>
              </a:ext>
            </a:extLst>
          </p:cNvPr>
          <p:cNvSpPr txBox="1"/>
          <p:nvPr/>
        </p:nvSpPr>
        <p:spPr>
          <a:xfrm>
            <a:off x="9513847" y="1432760"/>
            <a:ext cx="1346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ture plan: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B2F82172-AACA-8CCD-6107-513FA020C616}"/>
              </a:ext>
            </a:extLst>
          </p:cNvPr>
          <p:cNvCxnSpPr>
            <a:cxnSpLocks/>
          </p:cNvCxnSpPr>
          <p:nvPr/>
        </p:nvCxnSpPr>
        <p:spPr>
          <a:xfrm flipH="1">
            <a:off x="2085202" y="5413832"/>
            <a:ext cx="711152" cy="88254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C762E13C-BBB6-B0F6-46AA-7F92C653EAA6}"/>
              </a:ext>
            </a:extLst>
          </p:cNvPr>
          <p:cNvCxnSpPr>
            <a:cxnSpLocks/>
          </p:cNvCxnSpPr>
          <p:nvPr/>
        </p:nvCxnSpPr>
        <p:spPr>
          <a:xfrm>
            <a:off x="2085202" y="5531311"/>
            <a:ext cx="620016" cy="69665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936B8B8-9634-135B-E457-CF8ABEFE38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7023" y="2019760"/>
          <a:ext cx="53975" cy="457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5" imgW="53588" imgH="3168396" progId="ChemDraw_x64.Document.6.0">
                  <p:embed/>
                </p:oleObj>
              </mc:Choice>
              <mc:Fallback>
                <p:oleObj name="CS ChemDraw 64-bit Drawing" r:id="rId15" imgW="53588" imgH="3168396" progId="ChemDraw_x64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936B8B8-9634-135B-E457-CF8ABEFE38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57023" y="2019760"/>
                        <a:ext cx="53975" cy="4572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637DF09-B062-7F03-14F7-09F896668585}"/>
              </a:ext>
            </a:extLst>
          </p:cNvPr>
          <p:cNvSpPr txBox="1"/>
          <p:nvPr/>
        </p:nvSpPr>
        <p:spPr>
          <a:xfrm>
            <a:off x="2084709" y="95277"/>
            <a:ext cx="853607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800" b="1" dirty="0">
                <a:solidFill>
                  <a:srgbClr val="7030A0"/>
                </a:solidFill>
                <a:latin typeface="Calibri"/>
                <a:ea typeface="Calibri"/>
                <a:cs typeface="Calibri"/>
              </a:rPr>
              <a:t>Synthesis of expansion for SAR</a:t>
            </a:r>
          </a:p>
          <a:p>
            <a:pPr algn="ctr"/>
            <a:r>
              <a:rPr lang="en-GB" sz="2800" b="1" dirty="0">
                <a:solidFill>
                  <a:srgbClr val="7030A0"/>
                </a:solidFill>
                <a:latin typeface="Calibri"/>
                <a:ea typeface="Calibri"/>
                <a:cs typeface="Calibri"/>
              </a:rPr>
              <a:t>Hit #3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C72AD5C-960B-F92F-4FA0-8999B1CD73B1}"/>
              </a:ext>
            </a:extLst>
          </p:cNvPr>
          <p:cNvSpPr txBox="1"/>
          <p:nvPr/>
        </p:nvSpPr>
        <p:spPr>
          <a:xfrm>
            <a:off x="332774" y="2386951"/>
            <a:ext cx="165151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/>
              <a:t>RA-0188476-02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1A85AFD-5B65-E2ED-653A-C7BD581465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1826" y="4679504"/>
          <a:ext cx="9509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7" imgW="950976" imgH="513714" progId="ChemDraw_x64.Document.6.0">
                  <p:embed/>
                </p:oleObj>
              </mc:Choice>
              <mc:Fallback>
                <p:oleObj name="CS ChemDraw 64-bit Drawing" r:id="rId17" imgW="950976" imgH="513714" progId="ChemDraw_x64.Document.6.0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1A85AFD-5B65-E2ED-653A-C7BD581465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01826" y="4679504"/>
                        <a:ext cx="950912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7F33933F-29F7-7D75-84F4-CAF4E6E6A826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 flipH="1">
            <a:off x="7668445" y="4722310"/>
            <a:ext cx="502702" cy="441949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14086F45-8641-3241-B0C9-E4FDB19A58D3}"/>
              </a:ext>
            </a:extLst>
          </p:cNvPr>
          <p:cNvSpPr txBox="1"/>
          <p:nvPr/>
        </p:nvSpPr>
        <p:spPr>
          <a:xfrm>
            <a:off x="8413472" y="6521409"/>
            <a:ext cx="81941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800" i="1" dirty="0" err="1">
                <a:latin typeface="+mj-lt"/>
              </a:rPr>
              <a:t>Angew</a:t>
            </a:r>
            <a:r>
              <a:rPr lang="en-GB" sz="800" i="1" dirty="0">
                <a:latin typeface="+mj-lt"/>
              </a:rPr>
              <a:t>. Chem. Int. Ed</a:t>
            </a:r>
            <a:r>
              <a:rPr lang="en-GB" sz="800" dirty="0">
                <a:latin typeface="+mj-lt"/>
              </a:rPr>
              <a:t>. </a:t>
            </a:r>
            <a:r>
              <a:rPr lang="en-GB" sz="800" b="1" dirty="0">
                <a:latin typeface="+mj-lt"/>
              </a:rPr>
              <a:t>2023</a:t>
            </a:r>
            <a:r>
              <a:rPr lang="en-GB" sz="800" dirty="0">
                <a:latin typeface="+mj-lt"/>
              </a:rPr>
              <a:t>, </a:t>
            </a:r>
            <a:r>
              <a:rPr lang="en-GB" sz="800" i="1" dirty="0">
                <a:latin typeface="+mj-lt"/>
              </a:rPr>
              <a:t>62</a:t>
            </a:r>
            <a:r>
              <a:rPr lang="en-GB" sz="800" dirty="0">
                <a:latin typeface="+mj-lt"/>
              </a:rPr>
              <a:t>, e202216863,, </a:t>
            </a:r>
            <a:r>
              <a:rPr lang="en-GB" sz="800" i="0" u="none" strike="noStrike" dirty="0">
                <a:effectLst/>
                <a:latin typeface="+mj-lt"/>
                <a:hlinkClick r:id="rId2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doi.org/10.1002/anie.202216863</a:t>
            </a:r>
            <a:endParaRPr lang="en-GB" sz="800" i="0" u="none" strike="noStrike" dirty="0">
              <a:effectLst/>
              <a:latin typeface="+mj-lt"/>
            </a:endParaRPr>
          </a:p>
          <a:p>
            <a:r>
              <a:rPr lang="en-GB" sz="800" b="0" i="0" dirty="0">
                <a:effectLst/>
              </a:rPr>
              <a:t>JACS, 2022, </a:t>
            </a:r>
            <a:r>
              <a:rPr lang="en-GB" sz="800" b="0" i="1" dirty="0">
                <a:effectLst/>
              </a:rPr>
              <a:t>144</a:t>
            </a:r>
            <a:r>
              <a:rPr lang="en-GB" sz="800" b="0" i="0" dirty="0">
                <a:effectLst/>
              </a:rPr>
              <a:t>(9), 4114-4123, </a:t>
            </a:r>
            <a:r>
              <a:rPr lang="en-GB" sz="800" b="0" i="0" u="none" strike="noStrike" dirty="0">
                <a:effectLst/>
                <a:hlinkClick r:id="rId21" tooltip="DOI URL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doi.org/10.1021/jacs.1c13151</a:t>
            </a:r>
            <a:endParaRPr lang="en-GB" sz="800" dirty="0"/>
          </a:p>
          <a:p>
            <a:r>
              <a:rPr lang="en-GB" sz="800" dirty="0">
                <a:latin typeface="+mj-lt"/>
              </a:rPr>
              <a:t> </a:t>
            </a:r>
          </a:p>
        </p:txBody>
      </p:sp>
      <p:sp>
        <p:nvSpPr>
          <p:cNvPr id="31" name="Arrow: Right 30">
            <a:extLst>
              <a:ext uri="{FF2B5EF4-FFF2-40B4-BE49-F238E27FC236}">
                <a16:creationId xmlns:a16="http://schemas.microsoft.com/office/drawing/2014/main" id="{563075AB-E4C9-6535-DBEC-0C441D136F99}"/>
              </a:ext>
            </a:extLst>
          </p:cNvPr>
          <p:cNvSpPr/>
          <p:nvPr/>
        </p:nvSpPr>
        <p:spPr>
          <a:xfrm rot="1920773">
            <a:off x="6778715" y="4780320"/>
            <a:ext cx="259913" cy="143114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Arrow: Right 31">
            <a:extLst>
              <a:ext uri="{FF2B5EF4-FFF2-40B4-BE49-F238E27FC236}">
                <a16:creationId xmlns:a16="http://schemas.microsoft.com/office/drawing/2014/main" id="{C705E2EC-9C62-BA4C-6F7A-9EB5C586D31A}"/>
              </a:ext>
            </a:extLst>
          </p:cNvPr>
          <p:cNvSpPr/>
          <p:nvPr/>
        </p:nvSpPr>
        <p:spPr>
          <a:xfrm rot="19418950">
            <a:off x="6772323" y="5042185"/>
            <a:ext cx="259913" cy="143114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486F7A7-3586-6ED4-5D7C-D5F00260448A}"/>
              </a:ext>
            </a:extLst>
          </p:cNvPr>
          <p:cNvSpPr txBox="1"/>
          <p:nvPr/>
        </p:nvSpPr>
        <p:spPr>
          <a:xfrm>
            <a:off x="7027745" y="4782790"/>
            <a:ext cx="5450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</a:rPr>
              <a:t>EW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71962A1-657C-511A-AEB0-A6366CBBE83A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0269330" y="20520"/>
            <a:ext cx="1891551" cy="825569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6AC9A4C-7765-5F9D-2FAF-48BCAD84D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261383"/>
              </p:ext>
            </p:extLst>
          </p:nvPr>
        </p:nvGraphicFramePr>
        <p:xfrm>
          <a:off x="8413884" y="4250045"/>
          <a:ext cx="3623665" cy="197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23" imgW="4171365" imgH="1045244" progId="ChemDraw_x64.Document.6.0">
                  <p:embed/>
                </p:oleObj>
              </mc:Choice>
              <mc:Fallback>
                <p:oleObj name="CS ChemDraw 64-bit Drawing" r:id="rId23" imgW="4171365" imgH="1045244" progId="ChemDraw_x64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F996F78-8AFA-A04C-962F-3FA0C83016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413884" y="4250045"/>
                        <a:ext cx="3623665" cy="1977924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17B6D71A-0F3D-96B6-3353-718C07547036}"/>
              </a:ext>
            </a:extLst>
          </p:cNvPr>
          <p:cNvSpPr txBox="1"/>
          <p:nvPr/>
        </p:nvSpPr>
        <p:spPr>
          <a:xfrm>
            <a:off x="8284010" y="4361326"/>
            <a:ext cx="378000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ü"/>
            </a:pPr>
            <a:r>
              <a:rPr lang="en-GB" dirty="0"/>
              <a:t>This week: Re-shipping the synthetic and purchased analogues of 1</a:t>
            </a:r>
            <a:r>
              <a:rPr lang="en-GB" baseline="30000" dirty="0"/>
              <a:t>st</a:t>
            </a:r>
            <a:r>
              <a:rPr lang="en-GB" dirty="0"/>
              <a:t> hit including ASMS compounds for antiviral assay</a:t>
            </a:r>
          </a:p>
          <a:p>
            <a:pPr marL="285750" indent="-285750" algn="ctr">
              <a:buFont typeface="Wingdings" panose="05000000000000000000" pitchFamily="2" charset="2"/>
              <a:buChar char="ü"/>
            </a:pPr>
            <a:r>
              <a:rPr lang="en-GB" dirty="0"/>
              <a:t>By 1</a:t>
            </a:r>
            <a:r>
              <a:rPr lang="en-GB" baseline="30000" dirty="0"/>
              <a:t>st</a:t>
            </a:r>
            <a:r>
              <a:rPr lang="en-GB" dirty="0"/>
              <a:t> April: Shipping the newly made analogues (Hadia + Ed)</a:t>
            </a:r>
          </a:p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16231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53</TotalTime>
  <Words>232</Words>
  <Application>Microsoft Office PowerPoint</Application>
  <PresentationFormat>Widescreen</PresentationFormat>
  <Paragraphs>40</Paragraphs>
  <Slides>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12" baseType="lpstr">
      <vt:lpstr>-apple-system</vt:lpstr>
      <vt:lpstr>Aptos</vt:lpstr>
      <vt:lpstr>Arial</vt:lpstr>
      <vt:lpstr>Calibri</vt:lpstr>
      <vt:lpstr>Calibri Light</vt:lpstr>
      <vt:lpstr>Wingdings</vt:lpstr>
      <vt:lpstr>Office Theme</vt:lpstr>
      <vt:lpstr>CS ChemDraw Drawing</vt:lpstr>
      <vt:lpstr>CS ChemDraw 64-bit Drawing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m knight</dc:creator>
  <cp:lastModifiedBy>Hadia Almahli</cp:lastModifiedBy>
  <cp:revision>1707</cp:revision>
  <cp:lastPrinted>2024-02-15T09:16:54Z</cp:lastPrinted>
  <dcterms:created xsi:type="dcterms:W3CDTF">2023-05-16T14:28:27Z</dcterms:created>
  <dcterms:modified xsi:type="dcterms:W3CDTF">2025-03-10T14:04:24Z</dcterms:modified>
</cp:coreProperties>
</file>